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media/image12.jpg" ContentType="image/jpeg"/>
  <Override PartName="/ppt/media/image13.jpg" ContentType="image/jpeg"/>
  <Override PartName="/ppt/media/image14.jpg" ContentType="image/jpeg"/>
  <Override PartName="/ppt/media/image16.jpg" ContentType="image/jpeg"/>
  <Override PartName="/ppt/media/image19.jpg" ContentType="image/jpeg"/>
  <Override PartName="/ppt/media/image20.jpg" ContentType="image/jpeg"/>
  <Override PartName="/ppt/media/image22.jpg" ContentType="image/jpeg"/>
  <Override PartName="/ppt/media/image36.jpg" ContentType="image/jpeg"/>
  <Override PartName="/ppt/media/image44.jpg" ContentType="image/jpeg"/>
  <Override PartName="/ppt/media/image45.jpg" ContentType="image/jpeg"/>
  <Override PartName="/ppt/media/image47.jpg" ContentType="image/jpeg"/>
  <Override PartName="/ppt/media/image49.jpg" ContentType="image/jpeg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335" r:id="rId3"/>
    <p:sldId id="365" r:id="rId4"/>
    <p:sldId id="380" r:id="rId5"/>
    <p:sldId id="368" r:id="rId6"/>
    <p:sldId id="366" r:id="rId7"/>
    <p:sldId id="369" r:id="rId8"/>
    <p:sldId id="370" r:id="rId9"/>
    <p:sldId id="288" r:id="rId10"/>
    <p:sldId id="259" r:id="rId11"/>
    <p:sldId id="260" r:id="rId12"/>
    <p:sldId id="267" r:id="rId13"/>
    <p:sldId id="263" r:id="rId14"/>
    <p:sldId id="376" r:id="rId15"/>
    <p:sldId id="375" r:id="rId16"/>
    <p:sldId id="377" r:id="rId17"/>
    <p:sldId id="378" r:id="rId18"/>
    <p:sldId id="373" r:id="rId19"/>
    <p:sldId id="284" r:id="rId20"/>
    <p:sldId id="374" r:id="rId21"/>
    <p:sldId id="265" r:id="rId22"/>
    <p:sldId id="283" r:id="rId23"/>
    <p:sldId id="285" r:id="rId24"/>
    <p:sldId id="282" r:id="rId25"/>
    <p:sldId id="379" r:id="rId26"/>
    <p:sldId id="333" r:id="rId27"/>
  </p:sldIdLst>
  <p:sldSz cx="10693400" cy="7562850"/>
  <p:notesSz cx="10693400" cy="756285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59" autoAdjust="0"/>
    <p:restoredTop sz="86474" autoAdjust="0"/>
  </p:normalViewPr>
  <p:slideViewPr>
    <p:cSldViewPr>
      <p:cViewPr varScale="1">
        <p:scale>
          <a:sx n="83" d="100"/>
          <a:sy n="83" d="100"/>
        </p:scale>
        <p:origin x="516" y="84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-293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633913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6057900" y="0"/>
            <a:ext cx="4632325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0A1A42-7A21-4C88-B23D-49C1A826FCE6}" type="datetimeFigureOut">
              <a:rPr lang="cs-CZ" smtClean="0"/>
              <a:t>17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3543300" y="946150"/>
            <a:ext cx="3606800" cy="25511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1069975" y="3640138"/>
            <a:ext cx="8553450" cy="29781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7183438"/>
            <a:ext cx="4633913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6057900" y="7183438"/>
            <a:ext cx="4632325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08A7C7-A711-44D8-871D-965D2DE5307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512890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802005" y="2344483"/>
            <a:ext cx="9089390" cy="15881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604010" y="4235196"/>
            <a:ext cx="7485380" cy="189071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7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500" b="1" i="0">
                <a:solidFill>
                  <a:srgbClr val="428F9B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7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500" b="1" i="0">
                <a:solidFill>
                  <a:srgbClr val="428F9B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34670" y="1739455"/>
            <a:ext cx="4651629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5507101" y="1739455"/>
            <a:ext cx="4651629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7/202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500" b="1" i="0">
                <a:solidFill>
                  <a:srgbClr val="428F9B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7/2024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>
          <a:xfrm>
            <a:off x="534670" y="7033450"/>
            <a:ext cx="2459482" cy="276999"/>
          </a:xfrm>
        </p:spPr>
        <p:txBody>
          <a:bodyPr/>
          <a:lstStyle/>
          <a:p>
            <a:endParaRPr lang="cs-CZ" dirty="0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>
          <a:xfrm>
            <a:off x="3635756" y="7033450"/>
            <a:ext cx="3421888" cy="276999"/>
          </a:xfrm>
        </p:spPr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>
          <a:xfrm>
            <a:off x="7699248" y="7033450"/>
            <a:ext cx="2459482" cy="276999"/>
          </a:xfrm>
        </p:spPr>
        <p:txBody>
          <a:bodyPr/>
          <a:lstStyle/>
          <a:p>
            <a:fld id="{44B0B875-8F34-4596-88EC-059E9638F8A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755791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12"/>
            <a:ext cx="10692002" cy="6479997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6684092" y="6750009"/>
            <a:ext cx="1117395" cy="539997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k object 18"/>
          <p:cNvSpPr/>
          <p:nvPr/>
        </p:nvSpPr>
        <p:spPr>
          <a:xfrm>
            <a:off x="3786055" y="6828576"/>
            <a:ext cx="2078671" cy="385982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bk object 19"/>
          <p:cNvSpPr/>
          <p:nvPr/>
        </p:nvSpPr>
        <p:spPr>
          <a:xfrm>
            <a:off x="2890520" y="6750012"/>
            <a:ext cx="810260" cy="540385"/>
          </a:xfrm>
          <a:custGeom>
            <a:avLst/>
            <a:gdLst/>
            <a:ahLst/>
            <a:cxnLst/>
            <a:rect l="l" t="t" r="r" b="b"/>
            <a:pathLst>
              <a:path w="810260" h="540384">
                <a:moveTo>
                  <a:pt x="0" y="0"/>
                </a:moveTo>
                <a:lnTo>
                  <a:pt x="810006" y="0"/>
                </a:lnTo>
                <a:lnTo>
                  <a:pt x="810006" y="540004"/>
                </a:lnTo>
                <a:lnTo>
                  <a:pt x="0" y="540004"/>
                </a:lnTo>
                <a:lnTo>
                  <a:pt x="0" y="0"/>
                </a:lnTo>
                <a:close/>
              </a:path>
            </a:pathLst>
          </a:custGeom>
          <a:solidFill>
            <a:srgbClr val="164194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bk object 20"/>
          <p:cNvSpPr/>
          <p:nvPr/>
        </p:nvSpPr>
        <p:spPr>
          <a:xfrm>
            <a:off x="3266979" y="681001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40"/>
                </a:lnTo>
                <a:lnTo>
                  <a:pt x="10909" y="54267"/>
                </a:lnTo>
                <a:lnTo>
                  <a:pt x="28536" y="41452"/>
                </a:lnTo>
                <a:lnTo>
                  <a:pt x="42002" y="41452"/>
                </a:lnTo>
                <a:lnTo>
                  <a:pt x="39433" y="33540"/>
                </a:lnTo>
                <a:lnTo>
                  <a:pt x="57073" y="20726"/>
                </a:lnTo>
                <a:close/>
              </a:path>
              <a:path w="57150" h="54609">
                <a:moveTo>
                  <a:pt x="42002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2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bk object 21"/>
          <p:cNvSpPr/>
          <p:nvPr/>
        </p:nvSpPr>
        <p:spPr>
          <a:xfrm>
            <a:off x="3176979" y="6834127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909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bk object 22"/>
          <p:cNvSpPr/>
          <p:nvPr/>
        </p:nvSpPr>
        <p:spPr>
          <a:xfrm>
            <a:off x="3111094" y="6899998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bk object 23"/>
          <p:cNvSpPr/>
          <p:nvPr/>
        </p:nvSpPr>
        <p:spPr>
          <a:xfrm>
            <a:off x="3086980" y="6990012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61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bk object 24"/>
          <p:cNvSpPr/>
          <p:nvPr/>
        </p:nvSpPr>
        <p:spPr>
          <a:xfrm>
            <a:off x="3446979" y="6990012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bk object 25"/>
          <p:cNvSpPr/>
          <p:nvPr/>
        </p:nvSpPr>
        <p:spPr>
          <a:xfrm>
            <a:off x="3422864" y="6899998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61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bk object 26"/>
          <p:cNvSpPr/>
          <p:nvPr/>
        </p:nvSpPr>
        <p:spPr>
          <a:xfrm>
            <a:off x="3356979" y="6834127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bk object 27"/>
          <p:cNvSpPr/>
          <p:nvPr/>
        </p:nvSpPr>
        <p:spPr>
          <a:xfrm>
            <a:off x="3422864" y="708000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61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bk object 28"/>
          <p:cNvSpPr/>
          <p:nvPr/>
        </p:nvSpPr>
        <p:spPr>
          <a:xfrm>
            <a:off x="3356979" y="7145883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bk object 29"/>
          <p:cNvSpPr/>
          <p:nvPr/>
        </p:nvSpPr>
        <p:spPr>
          <a:xfrm>
            <a:off x="3266979" y="7169999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909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73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bk object 30"/>
          <p:cNvSpPr/>
          <p:nvPr/>
        </p:nvSpPr>
        <p:spPr>
          <a:xfrm>
            <a:off x="3176979" y="7145883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909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bk object 31"/>
          <p:cNvSpPr/>
          <p:nvPr/>
        </p:nvSpPr>
        <p:spPr>
          <a:xfrm>
            <a:off x="3111094" y="708000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73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707301" y="1328879"/>
            <a:ext cx="9278797" cy="5334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500" b="1" i="0">
                <a:solidFill>
                  <a:srgbClr val="428F9B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707301" y="2069865"/>
            <a:ext cx="9278797" cy="18542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635756" y="7033450"/>
            <a:ext cx="3421888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534670" y="7033450"/>
            <a:ext cx="2459482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7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7699248" y="7033450"/>
            <a:ext cx="2459482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5.xml"/><Relationship Id="rId5" Type="http://schemas.openxmlformats.org/officeDocument/2006/relationships/hyperlink" Target="http://home.zcu.cz/~uruba/vyuka/ZES/" TargetMode="Externa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6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3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jpe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gif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image" Target="../media/image14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jp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10692002" cy="64799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6684092" y="6750009"/>
            <a:ext cx="1117395" cy="53999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3786055" y="6828576"/>
            <a:ext cx="2078671" cy="38598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890520" y="6750012"/>
            <a:ext cx="810260" cy="540385"/>
          </a:xfrm>
          <a:custGeom>
            <a:avLst/>
            <a:gdLst/>
            <a:ahLst/>
            <a:cxnLst/>
            <a:rect l="l" t="t" r="r" b="b"/>
            <a:pathLst>
              <a:path w="810260" h="540384">
                <a:moveTo>
                  <a:pt x="0" y="0"/>
                </a:moveTo>
                <a:lnTo>
                  <a:pt x="810006" y="0"/>
                </a:lnTo>
                <a:lnTo>
                  <a:pt x="810006" y="540004"/>
                </a:lnTo>
                <a:lnTo>
                  <a:pt x="0" y="540004"/>
                </a:lnTo>
                <a:lnTo>
                  <a:pt x="0" y="0"/>
                </a:lnTo>
                <a:close/>
              </a:path>
            </a:pathLst>
          </a:custGeom>
          <a:solidFill>
            <a:srgbClr val="164194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266979" y="681001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40"/>
                </a:lnTo>
                <a:lnTo>
                  <a:pt x="10909" y="54267"/>
                </a:lnTo>
                <a:lnTo>
                  <a:pt x="28536" y="41452"/>
                </a:lnTo>
                <a:lnTo>
                  <a:pt x="42002" y="41452"/>
                </a:lnTo>
                <a:lnTo>
                  <a:pt x="39433" y="33540"/>
                </a:lnTo>
                <a:lnTo>
                  <a:pt x="57073" y="20726"/>
                </a:lnTo>
                <a:close/>
              </a:path>
              <a:path w="57150" h="54609">
                <a:moveTo>
                  <a:pt x="42002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2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3176979" y="6834127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909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3111094" y="6899998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086980" y="6990012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61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446979" y="6990012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3422864" y="6899998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61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3356979" y="6834127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3422864" y="708000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61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3356979" y="7145883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3266979" y="7169999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909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73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3176979" y="7145883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909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3111094" y="708000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73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 txBox="1"/>
          <p:nvPr/>
        </p:nvSpPr>
        <p:spPr>
          <a:xfrm>
            <a:off x="895543" y="2319254"/>
            <a:ext cx="8902065" cy="241091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ts val="4700"/>
              </a:lnSpc>
            </a:pPr>
            <a:r>
              <a:rPr lang="cs-CZ" sz="3200" b="1" spc="-20" dirty="0">
                <a:solidFill>
                  <a:srgbClr val="FF0000"/>
                </a:solidFill>
                <a:cs typeface="Calibri"/>
              </a:rPr>
              <a:t>Experimentální metody v mechanice tekutin a termodynamice</a:t>
            </a:r>
          </a:p>
          <a:p>
            <a:pPr algn="ctr">
              <a:lnSpc>
                <a:spcPts val="4700"/>
              </a:lnSpc>
            </a:pPr>
            <a:r>
              <a:rPr lang="cs-CZ" sz="3200" b="1" spc="-20" dirty="0">
                <a:solidFill>
                  <a:srgbClr val="428F9B"/>
                </a:solidFill>
                <a:latin typeface="Calibri"/>
                <a:cs typeface="Calibri"/>
              </a:rPr>
              <a:t>ZČU: Zkoušení energetických strojů</a:t>
            </a:r>
          </a:p>
          <a:p>
            <a:pPr algn="ctr">
              <a:lnSpc>
                <a:spcPts val="4700"/>
              </a:lnSpc>
            </a:pPr>
            <a:r>
              <a:rPr lang="cs-CZ" sz="3200" b="1" spc="-20" dirty="0">
                <a:solidFill>
                  <a:srgbClr val="428F9B"/>
                </a:solidFill>
                <a:latin typeface="Calibri"/>
                <a:cs typeface="Calibri"/>
              </a:rPr>
              <a:t>ČVUT: Základy inženýrského experimentu</a:t>
            </a:r>
            <a:endParaRPr sz="4000" dirty="0">
              <a:latin typeface="Calibri"/>
              <a:cs typeface="Calibri"/>
            </a:endParaRPr>
          </a:p>
        </p:txBody>
      </p:sp>
      <p:sp>
        <p:nvSpPr>
          <p:cNvPr id="19" name="Nadpis 1">
            <a:extLst>
              <a:ext uri="{FF2B5EF4-FFF2-40B4-BE49-F238E27FC236}">
                <a16:creationId xmlns="" xmlns:a16="http://schemas.microsoft.com/office/drawing/2014/main" id="{D6C925E3-C3AD-49FB-8481-51B2F1601559}"/>
              </a:ext>
            </a:extLst>
          </p:cNvPr>
          <p:cNvSpPr txBox="1">
            <a:spLocks/>
          </p:cNvSpPr>
          <p:nvPr/>
        </p:nvSpPr>
        <p:spPr>
          <a:xfrm>
            <a:off x="1308100" y="5028680"/>
            <a:ext cx="7772400" cy="9625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b="1" dirty="0"/>
              <a:t>Prof. Václav Uruba</a:t>
            </a:r>
          </a:p>
          <a:p>
            <a:r>
              <a:rPr lang="cs-CZ" sz="3200" dirty="0"/>
              <a:t>ÚT AVČR, ZČU Plzeň, ČVUT Praha</a:t>
            </a:r>
          </a:p>
          <a:p>
            <a:r>
              <a:rPr lang="cs-CZ" sz="1900" kern="0">
                <a:solidFill>
                  <a:sysClr val="windowText" lastClr="000000"/>
                </a:solidFill>
                <a:hlinkClick r:id="rId5"/>
              </a:rPr>
              <a:t>http://home.zcu.cz/~uruba/vyuka/ZES/</a:t>
            </a:r>
            <a:r>
              <a:rPr lang="cs-CZ" sz="1900" kern="0">
                <a:solidFill>
                  <a:sysClr val="windowText" lastClr="000000"/>
                </a:solidFill>
              </a:rPr>
              <a:t> </a:t>
            </a:r>
            <a:endParaRPr lang="cs-CZ" sz="1900"/>
          </a:p>
          <a:p>
            <a:endParaRPr lang="cs-CZ" sz="3200" dirty="0"/>
          </a:p>
        </p:txBody>
      </p:sp>
      <p:sp>
        <p:nvSpPr>
          <p:cNvPr id="20" name="TextovéPole 19"/>
          <p:cNvSpPr txBox="1"/>
          <p:nvPr/>
        </p:nvSpPr>
        <p:spPr>
          <a:xfrm>
            <a:off x="2214374" y="837645"/>
            <a:ext cx="35589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b="1" i="1">
                <a:solidFill>
                  <a:srgbClr val="002060"/>
                </a:solidFill>
              </a:rPr>
              <a:t>03 Měření tlaků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Manometry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07301" y="2069865"/>
            <a:ext cx="9278797" cy="4607160"/>
          </a:xfrm>
        </p:spPr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Typ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/>
              <a:t>Diferenční - PSID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/>
              <a:t>Absolutní (</a:t>
            </a:r>
            <a:r>
              <a:rPr lang="cs-CZ" sz="2800" dirty="0" err="1"/>
              <a:t>rel</a:t>
            </a:r>
            <a:r>
              <a:rPr lang="cs-CZ" sz="2800" dirty="0"/>
              <a:t>. to </a:t>
            </a:r>
            <a:r>
              <a:rPr lang="cs-CZ" sz="2800" dirty="0" err="1"/>
              <a:t>ref</a:t>
            </a:r>
            <a:r>
              <a:rPr lang="cs-CZ" sz="2800" dirty="0"/>
              <a:t>.) - PSIA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 err="1"/>
              <a:t>Gauge</a:t>
            </a:r>
            <a:r>
              <a:rPr lang="cs-CZ" sz="2800" dirty="0"/>
              <a:t> </a:t>
            </a:r>
            <a:r>
              <a:rPr lang="cs-CZ" sz="2800" dirty="0" err="1"/>
              <a:t>pressure</a:t>
            </a:r>
            <a:r>
              <a:rPr lang="cs-CZ" sz="2800" dirty="0"/>
              <a:t> (</a:t>
            </a:r>
            <a:r>
              <a:rPr lang="cs-CZ" sz="2800" dirty="0" err="1"/>
              <a:t>rel</a:t>
            </a:r>
            <a:r>
              <a:rPr lang="cs-CZ" sz="2800" dirty="0"/>
              <a:t>. to </a:t>
            </a:r>
            <a:r>
              <a:rPr lang="cs-CZ" sz="2800" dirty="0" err="1"/>
              <a:t>atm</a:t>
            </a:r>
            <a:r>
              <a:rPr lang="cs-CZ" sz="2800" dirty="0"/>
              <a:t>.) - PSIG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 err="1"/>
              <a:t>Vacuum</a:t>
            </a:r>
            <a:r>
              <a:rPr lang="cs-CZ" sz="2800" dirty="0"/>
              <a:t> </a:t>
            </a:r>
            <a:r>
              <a:rPr lang="cs-CZ" sz="2800" dirty="0" err="1"/>
              <a:t>pressure</a:t>
            </a:r>
            <a:r>
              <a:rPr lang="cs-CZ" sz="2800" dirty="0"/>
              <a:t> (negative </a:t>
            </a:r>
            <a:r>
              <a:rPr lang="cs-CZ" sz="2800" dirty="0" err="1"/>
              <a:t>gauge</a:t>
            </a:r>
            <a:r>
              <a:rPr lang="cs-CZ" sz="2800" dirty="0"/>
              <a:t>)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 err="1"/>
              <a:t>Sealed</a:t>
            </a:r>
            <a:r>
              <a:rPr lang="cs-CZ" sz="2800" dirty="0"/>
              <a:t> </a:t>
            </a:r>
            <a:r>
              <a:rPr lang="cs-CZ" sz="2800" dirty="0" err="1"/>
              <a:t>pressure</a:t>
            </a:r>
            <a:r>
              <a:rPr lang="cs-CZ" sz="2800" dirty="0"/>
              <a:t> (</a:t>
            </a:r>
            <a:r>
              <a:rPr lang="cs-CZ" sz="2800" dirty="0" err="1"/>
              <a:t>rel</a:t>
            </a:r>
            <a:r>
              <a:rPr lang="cs-CZ" sz="2800" dirty="0"/>
              <a:t>. to </a:t>
            </a:r>
            <a:r>
              <a:rPr lang="cs-CZ" sz="2800" dirty="0" err="1"/>
              <a:t>atm</a:t>
            </a:r>
            <a:r>
              <a:rPr lang="cs-CZ" sz="2800" dirty="0"/>
              <a:t>. </a:t>
            </a:r>
            <a:r>
              <a:rPr lang="cs-CZ" sz="2800" dirty="0" err="1"/>
              <a:t>at</a:t>
            </a:r>
            <a:r>
              <a:rPr lang="cs-CZ" sz="2800" dirty="0"/>
              <a:t> </a:t>
            </a:r>
            <a:r>
              <a:rPr lang="cs-CZ" sz="2800" dirty="0" err="1"/>
              <a:t>sea</a:t>
            </a:r>
            <a:r>
              <a:rPr lang="cs-CZ" sz="2800" dirty="0"/>
              <a:t> level) - PSI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Princip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/>
              <a:t>Kapalinové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/>
              <a:t>Elastické</a:t>
            </a:r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="" xmlns:a16="http://schemas.microsoft.com/office/drawing/2014/main" id="{A6FA77B7-F155-4DAA-8C11-11832402565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10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4125296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noProof="0" dirty="0"/>
              <a:t>Kapalinový manometr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40988" y="4337287"/>
            <a:ext cx="4061257" cy="1292662"/>
          </a:xfrm>
        </p:spPr>
        <p:txBody>
          <a:bodyPr/>
          <a:lstStyle/>
          <a:p>
            <a:r>
              <a:rPr lang="cs-CZ" sz="2800" dirty="0"/>
              <a:t>Voda      </a:t>
            </a:r>
            <a:r>
              <a:rPr lang="cs-CZ" sz="2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cs-CZ" sz="2800" dirty="0"/>
              <a:t> = 9.8</a:t>
            </a:r>
          </a:p>
          <a:p>
            <a:r>
              <a:rPr lang="cs-CZ" sz="2800" dirty="0"/>
              <a:t>Alkohol  </a:t>
            </a:r>
            <a:r>
              <a:rPr lang="cs-CZ" sz="2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cs-CZ" sz="2800" dirty="0"/>
              <a:t> = 7.6</a:t>
            </a:r>
          </a:p>
          <a:p>
            <a:r>
              <a:rPr lang="cs-CZ" sz="2800" dirty="0"/>
              <a:t>Rtuť        </a:t>
            </a:r>
            <a:r>
              <a:rPr lang="cs-CZ" sz="2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cs-CZ" sz="2800" dirty="0"/>
              <a:t> = 133</a:t>
            </a:r>
          </a:p>
        </p:txBody>
      </p:sp>
      <p:pic>
        <p:nvPicPr>
          <p:cNvPr id="2050" name="Picture 2" descr="trubice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618"/>
          <a:stretch/>
        </p:blipFill>
        <p:spPr bwMode="auto">
          <a:xfrm>
            <a:off x="5511113" y="1557978"/>
            <a:ext cx="4843938" cy="4902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04801" y="-203645"/>
            <a:ext cx="203710" cy="407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0838" tIns="50419" rIns="100838" bIns="50419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 sz="1985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899806" y="2113840"/>
          <a:ext cx="1819897" cy="587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4" imgW="825142" imgH="266584" progId="Equation.DSMT4">
                  <p:embed/>
                </p:oleObj>
              </mc:Choice>
              <mc:Fallback>
                <p:oleObj name="Equation" r:id="rId4" imgW="825142" imgH="266584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806" y="2113840"/>
                        <a:ext cx="1819897" cy="5879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04801" y="-203645"/>
            <a:ext cx="203710" cy="407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0838" tIns="50419" rIns="100838" bIns="50419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 sz="1985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899806" y="2749110"/>
          <a:ext cx="3781425" cy="756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6" imgW="1714500" imgH="342900" progId="Equation.DSMT4">
                  <p:embed/>
                </p:oleObj>
              </mc:Choice>
              <mc:Fallback>
                <p:oleObj name="Equation" r:id="rId6" imgW="1714500" imgH="34290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806" y="2749110"/>
                        <a:ext cx="3781425" cy="7562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04801" y="-203645"/>
            <a:ext cx="203710" cy="407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0838" tIns="50419" rIns="100838" bIns="50419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 sz="1985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979215" y="3622607"/>
          <a:ext cx="1763900" cy="587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8" imgW="799753" imgH="266584" progId="Equation.DSMT4">
                  <p:embed/>
                </p:oleObj>
              </mc:Choice>
              <mc:Fallback>
                <p:oleObj name="Equation" r:id="rId8" imgW="799753" imgH="266584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215" y="3622607"/>
                        <a:ext cx="1763900" cy="5879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11" name="Picture 6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7566" y="1250296"/>
            <a:ext cx="3891032" cy="551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Zástupný symbol pro číslo snímku 11">
            <a:extLst>
              <a:ext uri="{FF2B5EF4-FFF2-40B4-BE49-F238E27FC236}">
                <a16:creationId xmlns="" xmlns:a16="http://schemas.microsoft.com/office/drawing/2014/main" id="{84540F1E-934D-45EE-8FA5-28FA02C0459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11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3684157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dirty="0"/>
              <a:t>Manometry</a:t>
            </a:r>
            <a:r>
              <a:rPr lang="cs-CZ" noProof="0" dirty="0"/>
              <a:t> s elastickým sensorem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07301" y="2069865"/>
            <a:ext cx="9278797" cy="4683360"/>
          </a:xfrm>
        </p:spPr>
        <p:txBody>
          <a:bodyPr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400" dirty="0"/>
              <a:t>Elastický senso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cs-CZ" sz="2400" dirty="0" err="1"/>
              <a:t>Bourdonovy</a:t>
            </a:r>
            <a:r>
              <a:rPr lang="cs-CZ" sz="2400" dirty="0"/>
              <a:t> trubic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cs-CZ" sz="2400" dirty="0"/>
              <a:t>Vlnovce, kaps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cs-CZ" sz="2400" dirty="0"/>
              <a:t>Membrány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400" dirty="0"/>
              <a:t>Měření deformac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cs-CZ" sz="2400" dirty="0">
                <a:solidFill>
                  <a:srgbClr val="FF0000"/>
                </a:solidFill>
              </a:rPr>
              <a:t>Mechanické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cs-CZ" sz="2400" dirty="0">
                <a:solidFill>
                  <a:srgbClr val="FF0000"/>
                </a:solidFill>
              </a:rPr>
              <a:t>Kapacitní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cs-CZ" sz="2400" dirty="0">
                <a:solidFill>
                  <a:srgbClr val="FF0000"/>
                </a:solidFill>
              </a:rPr>
              <a:t>Piezorezistivní tenzometr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cs-CZ" sz="2400" dirty="0"/>
              <a:t>Elektromagnetické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cs-CZ" sz="2400" dirty="0"/>
              <a:t>Piezoelektrické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cs-CZ" sz="2400" dirty="0"/>
              <a:t>Optické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cs-CZ" sz="2400" dirty="0"/>
              <a:t>Potenciometrické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cs-CZ" sz="2400" dirty="0"/>
              <a:t>…</a:t>
            </a:r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="" xmlns:a16="http://schemas.microsoft.com/office/drawing/2014/main" id="{3A1C108C-47B3-40D7-93BA-7791C492325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12</a:t>
            </a:fld>
            <a:endParaRPr lang="pl-PL" altLang="en-US" dirty="0"/>
          </a:p>
        </p:txBody>
      </p:sp>
    </p:spTree>
    <p:extLst>
      <p:ext uri="{BB962C8B-B14F-4D97-AF65-F5344CB8AC3E}">
        <p14:creationId xmlns:p14="http://schemas.microsoft.com/office/powerpoint/2010/main" val="2328632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Bourdonovy trubice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13</a:t>
            </a:fld>
            <a:endParaRPr lang="cs-CZ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2827" y="1783541"/>
            <a:ext cx="4401159" cy="4359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3814" y="1759999"/>
            <a:ext cx="2689013" cy="3466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759999"/>
            <a:ext cx="2689013" cy="3466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614" y="1759999"/>
            <a:ext cx="4803674" cy="4717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ovéPole 2"/>
          <p:cNvSpPr txBox="1"/>
          <p:nvPr/>
        </p:nvSpPr>
        <p:spPr>
          <a:xfrm>
            <a:off x="8556289" y="1390397"/>
            <a:ext cx="1399550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985" dirty="0"/>
              <a:t>Slepý konec</a:t>
            </a:r>
          </a:p>
        </p:txBody>
      </p:sp>
      <p:sp>
        <p:nvSpPr>
          <p:cNvPr id="10" name="Zástupný symbol pro číslo snímku 5">
            <a:extLst>
              <a:ext uri="{FF2B5EF4-FFF2-40B4-BE49-F238E27FC236}">
                <a16:creationId xmlns="" xmlns:a16="http://schemas.microsoft.com/office/drawing/2014/main" id="{DFC29B72-378E-4F3F-AC59-E4F942D0F577}"/>
              </a:ext>
            </a:extLst>
          </p:cNvPr>
          <p:cNvSpPr txBox="1">
            <a:spLocks/>
          </p:cNvSpPr>
          <p:nvPr/>
        </p:nvSpPr>
        <p:spPr>
          <a:xfrm>
            <a:off x="9464252" y="7102426"/>
            <a:ext cx="924348" cy="504190"/>
          </a:xfrm>
        </p:spPr>
        <p:txBody>
          <a:bodyPr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/>
            <a:fld id="{D97561EC-6A41-460C-A7AA-100A60D04791}" type="slidenum">
              <a:rPr lang="pl-PL" altLang="en-US" sz="1764"/>
              <a:pPr algn="r"/>
              <a:t>13</a:t>
            </a:fld>
            <a:endParaRPr lang="pl-PL" altLang="en-US" sz="1764" dirty="0"/>
          </a:p>
        </p:txBody>
      </p:sp>
      <p:sp>
        <p:nvSpPr>
          <p:cNvPr id="4" name="Obdélník 3">
            <a:extLst>
              <a:ext uri="{FF2B5EF4-FFF2-40B4-BE49-F238E27FC236}">
                <a16:creationId xmlns="" xmlns:a16="http://schemas.microsoft.com/office/drawing/2014/main" id="{0ECBFDFE-83F6-4E45-89C8-030452F97DEA}"/>
              </a:ext>
            </a:extLst>
          </p:cNvPr>
          <p:cNvSpPr/>
          <p:nvPr/>
        </p:nvSpPr>
        <p:spPr>
          <a:xfrm>
            <a:off x="6978088" y="1434837"/>
            <a:ext cx="251972" cy="242746"/>
          </a:xfrm>
          <a:prstGeom prst="rect">
            <a:avLst/>
          </a:prstGeom>
          <a:blipFill>
            <a:blip r:embed="rId6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ovéPole 10">
            <a:extLst>
              <a:ext uri="{FF2B5EF4-FFF2-40B4-BE49-F238E27FC236}">
                <a16:creationId xmlns="" xmlns:a16="http://schemas.microsoft.com/office/drawing/2014/main" id="{40627567-A35A-46E5-BF83-23B4477EC335}"/>
              </a:ext>
            </a:extLst>
          </p:cNvPr>
          <p:cNvSpPr txBox="1"/>
          <p:nvPr/>
        </p:nvSpPr>
        <p:spPr>
          <a:xfrm>
            <a:off x="6102169" y="1328879"/>
            <a:ext cx="821250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985" dirty="0"/>
              <a:t>Fixace</a:t>
            </a:r>
          </a:p>
        </p:txBody>
      </p:sp>
      <p:sp>
        <p:nvSpPr>
          <p:cNvPr id="12" name="Obdélník 11">
            <a:extLst>
              <a:ext uri="{FF2B5EF4-FFF2-40B4-BE49-F238E27FC236}">
                <a16:creationId xmlns="" xmlns:a16="http://schemas.microsoft.com/office/drawing/2014/main" id="{DB47C10B-BEE1-4A3B-8097-F84ED136E21E}"/>
              </a:ext>
            </a:extLst>
          </p:cNvPr>
          <p:cNvSpPr/>
          <p:nvPr/>
        </p:nvSpPr>
        <p:spPr>
          <a:xfrm rot="1234901">
            <a:off x="6661981" y="2984483"/>
            <a:ext cx="245863" cy="133246"/>
          </a:xfrm>
          <a:prstGeom prst="rect">
            <a:avLst/>
          </a:prstGeom>
          <a:blipFill>
            <a:blip r:embed="rId6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bdélník 12">
            <a:extLst>
              <a:ext uri="{FF2B5EF4-FFF2-40B4-BE49-F238E27FC236}">
                <a16:creationId xmlns="" xmlns:a16="http://schemas.microsoft.com/office/drawing/2014/main" id="{F5EF470E-45C9-47FE-9D1D-80D3D0D6DC09}"/>
              </a:ext>
            </a:extLst>
          </p:cNvPr>
          <p:cNvSpPr/>
          <p:nvPr/>
        </p:nvSpPr>
        <p:spPr>
          <a:xfrm>
            <a:off x="8677017" y="3422919"/>
            <a:ext cx="251972" cy="242746"/>
          </a:xfrm>
          <a:prstGeom prst="rect">
            <a:avLst/>
          </a:prstGeom>
          <a:blipFill>
            <a:blip r:embed="rId6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bdélník 13">
            <a:extLst>
              <a:ext uri="{FF2B5EF4-FFF2-40B4-BE49-F238E27FC236}">
                <a16:creationId xmlns="" xmlns:a16="http://schemas.microsoft.com/office/drawing/2014/main" id="{C7109014-A8F3-492D-BA83-69FA18244F83}"/>
              </a:ext>
            </a:extLst>
          </p:cNvPr>
          <p:cNvSpPr/>
          <p:nvPr/>
        </p:nvSpPr>
        <p:spPr>
          <a:xfrm rot="19000410">
            <a:off x="5724509" y="4573921"/>
            <a:ext cx="374119" cy="158922"/>
          </a:xfrm>
          <a:prstGeom prst="rect">
            <a:avLst/>
          </a:prstGeom>
          <a:blipFill>
            <a:blip r:embed="rId6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bdélník 14">
            <a:extLst>
              <a:ext uri="{FF2B5EF4-FFF2-40B4-BE49-F238E27FC236}">
                <a16:creationId xmlns="" xmlns:a16="http://schemas.microsoft.com/office/drawing/2014/main" id="{AB59BC5F-E5FD-44B8-84A7-F3F601414A82}"/>
              </a:ext>
            </a:extLst>
          </p:cNvPr>
          <p:cNvSpPr/>
          <p:nvPr/>
        </p:nvSpPr>
        <p:spPr>
          <a:xfrm>
            <a:off x="9004092" y="5586667"/>
            <a:ext cx="251972" cy="242746"/>
          </a:xfrm>
          <a:prstGeom prst="rect">
            <a:avLst/>
          </a:prstGeom>
          <a:blipFill>
            <a:blip r:embed="rId6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480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B367EA23-6B62-44B1-9418-F72A8D9F35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Bourdonova trubice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="" xmlns:a16="http://schemas.microsoft.com/office/drawing/2014/main" id="{FF0D58A1-7F5D-47CD-BBA4-F8F5D5AA2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14</a:t>
            </a:fld>
            <a:endParaRPr lang="cs-CZ"/>
          </a:p>
        </p:txBody>
      </p:sp>
      <p:pic>
        <p:nvPicPr>
          <p:cNvPr id="8" name="Obrázek 7" descr="Obsah obrázku šipka&#10;&#10;Popis byl vytvořen automaticky">
            <a:extLst>
              <a:ext uri="{FF2B5EF4-FFF2-40B4-BE49-F238E27FC236}">
                <a16:creationId xmlns="" xmlns:a16="http://schemas.microsoft.com/office/drawing/2014/main" id="{9D9928A6-249E-42F2-B84B-BE66376A2A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6650" y="1849966"/>
            <a:ext cx="3067443" cy="4291842"/>
          </a:xfrm>
          <a:prstGeom prst="rect">
            <a:avLst/>
          </a:prstGeom>
        </p:spPr>
      </p:pic>
      <p:pic>
        <p:nvPicPr>
          <p:cNvPr id="10" name="Obrázek 9">
            <a:extLst>
              <a:ext uri="{FF2B5EF4-FFF2-40B4-BE49-F238E27FC236}">
                <a16:creationId xmlns="" xmlns:a16="http://schemas.microsoft.com/office/drawing/2014/main" id="{15C93FAE-0EE7-4C47-AE6D-C798E2A80A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2548" y="1849966"/>
            <a:ext cx="3124152" cy="4371187"/>
          </a:xfrm>
          <a:prstGeom prst="rect">
            <a:avLst/>
          </a:prstGeom>
        </p:spPr>
      </p:pic>
      <p:sp>
        <p:nvSpPr>
          <p:cNvPr id="12" name="TextovéPole 11">
            <a:extLst>
              <a:ext uri="{FF2B5EF4-FFF2-40B4-BE49-F238E27FC236}">
                <a16:creationId xmlns="" xmlns:a16="http://schemas.microsoft.com/office/drawing/2014/main" id="{13DC76A6-0786-4789-8DF3-C0F07D35C92A}"/>
              </a:ext>
            </a:extLst>
          </p:cNvPr>
          <p:cNvSpPr txBox="1"/>
          <p:nvPr/>
        </p:nvSpPr>
        <p:spPr>
          <a:xfrm>
            <a:off x="2013861" y="6414572"/>
            <a:ext cx="7265907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://users.telenet.be/instrumentatie/pressure/bourdon-tube-pressure-gauge.html</a:t>
            </a:r>
          </a:p>
        </p:txBody>
      </p:sp>
      <p:sp>
        <p:nvSpPr>
          <p:cNvPr id="9" name="Zástupný symbol pro číslo snímku 5">
            <a:extLst>
              <a:ext uri="{FF2B5EF4-FFF2-40B4-BE49-F238E27FC236}">
                <a16:creationId xmlns="" xmlns:a16="http://schemas.microsoft.com/office/drawing/2014/main" id="{492A34E6-D691-4485-B794-61CFE682DADD}"/>
              </a:ext>
            </a:extLst>
          </p:cNvPr>
          <p:cNvSpPr txBox="1">
            <a:spLocks/>
          </p:cNvSpPr>
          <p:nvPr/>
        </p:nvSpPr>
        <p:spPr>
          <a:xfrm>
            <a:off x="9392953" y="7058660"/>
            <a:ext cx="924348" cy="504190"/>
          </a:xfrm>
        </p:spPr>
        <p:txBody>
          <a:bodyPr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/>
            <a:fld id="{D97561EC-6A41-460C-A7AA-100A60D04791}" type="slidenum">
              <a:rPr lang="pl-PL" altLang="en-US" sz="1764"/>
              <a:pPr algn="r"/>
              <a:t>14</a:t>
            </a:fld>
            <a:endParaRPr lang="pl-PL" altLang="en-US" sz="1764" dirty="0"/>
          </a:p>
        </p:txBody>
      </p:sp>
    </p:spTree>
    <p:extLst>
      <p:ext uri="{BB962C8B-B14F-4D97-AF65-F5344CB8AC3E}">
        <p14:creationId xmlns:p14="http://schemas.microsoft.com/office/powerpoint/2010/main" val="848320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93269CFB-18CC-4233-B558-415C2D35FC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Membrány 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="" xmlns:a16="http://schemas.microsoft.com/office/drawing/2014/main" id="{9DB95D0D-D13E-4376-808E-5AD63393F9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84796" y="2282602"/>
            <a:ext cx="10232451" cy="4308872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b="1" dirty="0"/>
              <a:t>Membrán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Hladká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Zvlněná 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="" xmlns:a16="http://schemas.microsoft.com/office/drawing/2014/main" id="{272B37F1-EE67-4AD3-A133-25850F26312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15</a:t>
            </a:fld>
            <a:endParaRPr lang="pl-PL" altLang="en-US"/>
          </a:p>
        </p:txBody>
      </p:sp>
      <p:pic>
        <p:nvPicPr>
          <p:cNvPr id="6" name="Obrázek 5">
            <a:extLst>
              <a:ext uri="{FF2B5EF4-FFF2-40B4-BE49-F238E27FC236}">
                <a16:creationId xmlns="" xmlns:a16="http://schemas.microsoft.com/office/drawing/2014/main" id="{AD8A2F90-B897-493D-A5CB-EA3049445EC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2273" y="1211590"/>
            <a:ext cx="3697393" cy="1460050"/>
          </a:xfrm>
          <a:prstGeom prst="rect">
            <a:avLst/>
          </a:prstGeom>
        </p:spPr>
      </p:pic>
      <p:pic>
        <p:nvPicPr>
          <p:cNvPr id="14" name="Obrázek 13">
            <a:extLst>
              <a:ext uri="{FF2B5EF4-FFF2-40B4-BE49-F238E27FC236}">
                <a16:creationId xmlns="" xmlns:a16="http://schemas.microsoft.com/office/drawing/2014/main" id="{C6B0498C-F275-4954-BE53-E66F1B3AEFC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354" b="13319"/>
          <a:stretch/>
        </p:blipFill>
        <p:spPr>
          <a:xfrm>
            <a:off x="3856601" y="4837692"/>
            <a:ext cx="2980198" cy="1914617"/>
          </a:xfrm>
          <a:prstGeom prst="rect">
            <a:avLst/>
          </a:prstGeom>
        </p:spPr>
      </p:pic>
      <p:sp>
        <p:nvSpPr>
          <p:cNvPr id="16" name="TextovéPole 15">
            <a:extLst>
              <a:ext uri="{FF2B5EF4-FFF2-40B4-BE49-F238E27FC236}">
                <a16:creationId xmlns="" xmlns:a16="http://schemas.microsoft.com/office/drawing/2014/main" id="{F2BFA4CD-5912-4812-8262-83A6DC487383}"/>
              </a:ext>
            </a:extLst>
          </p:cNvPr>
          <p:cNvSpPr txBox="1"/>
          <p:nvPr/>
        </p:nvSpPr>
        <p:spPr>
          <a:xfrm>
            <a:off x="7336804" y="6376653"/>
            <a:ext cx="2980198" cy="5675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s://www.kuze.com/bellows/english/dia-frame.htm</a:t>
            </a:r>
          </a:p>
        </p:txBody>
      </p:sp>
      <p:pic>
        <p:nvPicPr>
          <p:cNvPr id="19" name="Obrázek 18">
            <a:extLst>
              <a:ext uri="{FF2B5EF4-FFF2-40B4-BE49-F238E27FC236}">
                <a16:creationId xmlns="" xmlns:a16="http://schemas.microsoft.com/office/drawing/2014/main" id="{1ABE4FB5-1139-48D7-A8AA-4F9A5D4784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86565" y="2863827"/>
            <a:ext cx="4486038" cy="1746967"/>
          </a:xfrm>
          <a:prstGeom prst="rect">
            <a:avLst/>
          </a:prstGeom>
        </p:spPr>
      </p:pic>
      <p:sp>
        <p:nvSpPr>
          <p:cNvPr id="11" name="TextovéPole 10">
            <a:extLst>
              <a:ext uri="{FF2B5EF4-FFF2-40B4-BE49-F238E27FC236}">
                <a16:creationId xmlns="" xmlns:a16="http://schemas.microsoft.com/office/drawing/2014/main" id="{5144563A-54A5-4F66-AA82-518DB0A229E5}"/>
              </a:ext>
            </a:extLst>
          </p:cNvPr>
          <p:cNvSpPr txBox="1"/>
          <p:nvPr/>
        </p:nvSpPr>
        <p:spPr>
          <a:xfrm>
            <a:off x="7336804" y="4260695"/>
            <a:ext cx="3168542" cy="5675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s://link.springer.com/article/10.1007/s00542-019-04601-1/figures/2</a:t>
            </a:r>
          </a:p>
        </p:txBody>
      </p:sp>
    </p:spTree>
    <p:extLst>
      <p:ext uri="{BB962C8B-B14F-4D97-AF65-F5344CB8AC3E}">
        <p14:creationId xmlns:p14="http://schemas.microsoft.com/office/powerpoint/2010/main" val="658609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F274E6C0-44CC-4719-8A7C-5182932ECF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Membrána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="" xmlns:a16="http://schemas.microsoft.com/office/drawing/2014/main" id="{88D1A588-B2CC-49AF-ABDE-C893574B09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7301" y="2069865"/>
            <a:ext cx="9278797" cy="430887"/>
          </a:xfrm>
        </p:spPr>
        <p:txBody>
          <a:bodyPr/>
          <a:lstStyle/>
          <a:p>
            <a:r>
              <a:rPr lang="cs-CZ" sz="2800" dirty="0"/>
              <a:t>Mechanické snímání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="" xmlns:a16="http://schemas.microsoft.com/office/drawing/2014/main" id="{38D345F8-D226-44BF-B936-082253D73E8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16</a:t>
            </a:fld>
            <a:endParaRPr lang="pl-PL" altLang="en-US"/>
          </a:p>
        </p:txBody>
      </p:sp>
      <p:pic>
        <p:nvPicPr>
          <p:cNvPr id="8" name="Obrázek 7">
            <a:extLst>
              <a:ext uri="{FF2B5EF4-FFF2-40B4-BE49-F238E27FC236}">
                <a16:creationId xmlns="" xmlns:a16="http://schemas.microsoft.com/office/drawing/2014/main" id="{8E1ABD5C-2E94-4CC8-882F-1C200C9391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0002" y="2471180"/>
            <a:ext cx="2755439" cy="3853954"/>
          </a:xfrm>
          <a:prstGeom prst="rect">
            <a:avLst/>
          </a:prstGeom>
        </p:spPr>
      </p:pic>
      <p:pic>
        <p:nvPicPr>
          <p:cNvPr id="10" name="Obrázek 9" descr="Obsah obrázku zařízení, indikátor&#10;&#10;Popis byl vytvořen automaticky">
            <a:extLst>
              <a:ext uri="{FF2B5EF4-FFF2-40B4-BE49-F238E27FC236}">
                <a16:creationId xmlns="" xmlns:a16="http://schemas.microsoft.com/office/drawing/2014/main" id="{D8399F49-2D72-410F-8DBC-8BA9F0A744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5547" y="2471180"/>
            <a:ext cx="2755439" cy="3853954"/>
          </a:xfrm>
          <a:prstGeom prst="rect">
            <a:avLst/>
          </a:prstGeom>
        </p:spPr>
      </p:pic>
      <p:sp>
        <p:nvSpPr>
          <p:cNvPr id="12" name="TextovéPole 11">
            <a:extLst>
              <a:ext uri="{FF2B5EF4-FFF2-40B4-BE49-F238E27FC236}">
                <a16:creationId xmlns="" xmlns:a16="http://schemas.microsoft.com/office/drawing/2014/main" id="{029CFA77-F4F6-433A-BDFD-0749A8CFEEDA}"/>
              </a:ext>
            </a:extLst>
          </p:cNvPr>
          <p:cNvSpPr txBox="1"/>
          <p:nvPr/>
        </p:nvSpPr>
        <p:spPr>
          <a:xfrm>
            <a:off x="1746821" y="6437393"/>
            <a:ext cx="7691406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://users.telenet.be/instrumentatie/pressure/diaphragm-pressure-gauge.html</a:t>
            </a:r>
          </a:p>
        </p:txBody>
      </p:sp>
    </p:spTree>
    <p:extLst>
      <p:ext uri="{BB962C8B-B14F-4D97-AF65-F5344CB8AC3E}">
        <p14:creationId xmlns:p14="http://schemas.microsoft.com/office/powerpoint/2010/main" val="1795913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D0D30141-61A6-43D4-9FC7-DF3703F71E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apsle, vlnovec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="" xmlns:a16="http://schemas.microsoft.com/office/drawing/2014/main" id="{A065D1AA-5105-4FBF-B31A-D4C4C03030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7301" y="2069865"/>
            <a:ext cx="9278797" cy="2585323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Kapsle </a:t>
            </a:r>
          </a:p>
          <a:p>
            <a:endParaRPr lang="cs-CZ" sz="2800" dirty="0"/>
          </a:p>
          <a:p>
            <a:endParaRPr lang="cs-CZ" sz="2800" dirty="0"/>
          </a:p>
          <a:p>
            <a:endParaRPr lang="cs-CZ" sz="2800" dirty="0"/>
          </a:p>
          <a:p>
            <a:endParaRPr lang="cs-CZ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Vlnovec 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="" xmlns:a16="http://schemas.microsoft.com/office/drawing/2014/main" id="{D8E639D9-E498-4679-91D0-FE9E6E7E5BC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17</a:t>
            </a:fld>
            <a:endParaRPr lang="pl-PL" altLang="en-US"/>
          </a:p>
        </p:txBody>
      </p:sp>
      <p:pic>
        <p:nvPicPr>
          <p:cNvPr id="6" name="Obrázek 5">
            <a:extLst>
              <a:ext uri="{FF2B5EF4-FFF2-40B4-BE49-F238E27FC236}">
                <a16:creationId xmlns="" xmlns:a16="http://schemas.microsoft.com/office/drawing/2014/main" id="{5D86814B-7999-4489-8370-CE7590CD4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9588" y="1187984"/>
            <a:ext cx="2543601" cy="3135137"/>
          </a:xfrm>
          <a:prstGeom prst="rect">
            <a:avLst/>
          </a:prstGeom>
        </p:spPr>
      </p:pic>
      <p:pic>
        <p:nvPicPr>
          <p:cNvPr id="8" name="Obrázek 7" descr="Obsah obrázku text, hodiny&#10;&#10;Popis byl vytvořen automaticky">
            <a:extLst>
              <a:ext uri="{FF2B5EF4-FFF2-40B4-BE49-F238E27FC236}">
                <a16:creationId xmlns="" xmlns:a16="http://schemas.microsoft.com/office/drawing/2014/main" id="{2FDCF18F-42B5-46A0-88D1-AC4CBB527A2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4707" y="1187985"/>
            <a:ext cx="2470191" cy="2790249"/>
          </a:xfrm>
          <a:prstGeom prst="rect">
            <a:avLst/>
          </a:prstGeom>
        </p:spPr>
      </p:pic>
      <p:pic>
        <p:nvPicPr>
          <p:cNvPr id="10" name="Obrázek 9" descr="Obsah obrázku text, zařízení, indikátor&#10;&#10;Popis byl vytvořen automaticky">
            <a:extLst>
              <a:ext uri="{FF2B5EF4-FFF2-40B4-BE49-F238E27FC236}">
                <a16:creationId xmlns="" xmlns:a16="http://schemas.microsoft.com/office/drawing/2014/main" id="{984E378E-0A16-4AB8-B144-2C6613A6BFA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8422" y="3927418"/>
            <a:ext cx="2509344" cy="2913056"/>
          </a:xfrm>
          <a:prstGeom prst="rect">
            <a:avLst/>
          </a:prstGeom>
        </p:spPr>
      </p:pic>
      <p:sp>
        <p:nvSpPr>
          <p:cNvPr id="12" name="TextovéPole 11">
            <a:extLst>
              <a:ext uri="{FF2B5EF4-FFF2-40B4-BE49-F238E27FC236}">
                <a16:creationId xmlns="" xmlns:a16="http://schemas.microsoft.com/office/drawing/2014/main" id="{62B01810-DAA1-4125-AF3E-AF5CB6FB5F5E}"/>
              </a:ext>
            </a:extLst>
          </p:cNvPr>
          <p:cNvSpPr txBox="1"/>
          <p:nvPr/>
        </p:nvSpPr>
        <p:spPr>
          <a:xfrm>
            <a:off x="6413500" y="5807275"/>
            <a:ext cx="3950309" cy="5675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://users.telenet.be/instrumentatie/pressure/</a:t>
            </a:r>
          </a:p>
        </p:txBody>
      </p:sp>
    </p:spTree>
    <p:extLst>
      <p:ext uri="{BB962C8B-B14F-4D97-AF65-F5344CB8AC3E}">
        <p14:creationId xmlns:p14="http://schemas.microsoft.com/office/powerpoint/2010/main" val="4240693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93269CFB-18CC-4233-B558-415C2D35FC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Membrána 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="" xmlns:a16="http://schemas.microsoft.com/office/drawing/2014/main" id="{9DB95D0D-D13E-4376-808E-5AD63393F9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7301" y="1906593"/>
            <a:ext cx="3496399" cy="861774"/>
          </a:xfrm>
        </p:spPr>
        <p:txBody>
          <a:bodyPr/>
          <a:lstStyle/>
          <a:p>
            <a:r>
              <a:rPr lang="cs-CZ" sz="2800" dirty="0"/>
              <a:t>Měření deformace pomocí kapacity (el.)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="" xmlns:a16="http://schemas.microsoft.com/office/drawing/2014/main" id="{272B37F1-EE67-4AD3-A133-25850F26312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18</a:t>
            </a:fld>
            <a:endParaRPr lang="pl-PL" altLang="en-US"/>
          </a:p>
        </p:txBody>
      </p:sp>
      <p:pic>
        <p:nvPicPr>
          <p:cNvPr id="8" name="Obrázek 7">
            <a:extLst>
              <a:ext uri="{FF2B5EF4-FFF2-40B4-BE49-F238E27FC236}">
                <a16:creationId xmlns="" xmlns:a16="http://schemas.microsoft.com/office/drawing/2014/main" id="{F569106B-2E12-4D98-A40F-8AF31D94DB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179" y="1608110"/>
            <a:ext cx="4345274" cy="3634028"/>
          </a:xfrm>
          <a:prstGeom prst="rect">
            <a:avLst/>
          </a:prstGeom>
        </p:spPr>
      </p:pic>
      <p:sp>
        <p:nvSpPr>
          <p:cNvPr id="12" name="TextovéPole 11">
            <a:extLst>
              <a:ext uri="{FF2B5EF4-FFF2-40B4-BE49-F238E27FC236}">
                <a16:creationId xmlns="" xmlns:a16="http://schemas.microsoft.com/office/drawing/2014/main" id="{3FE62B56-76B5-457A-9D00-1FD4CF860AE9}"/>
              </a:ext>
            </a:extLst>
          </p:cNvPr>
          <p:cNvSpPr txBox="1"/>
          <p:nvPr/>
        </p:nvSpPr>
        <p:spPr>
          <a:xfrm>
            <a:off x="6458000" y="5704915"/>
            <a:ext cx="3811555" cy="5675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s://instrumentationtools.com/differential-capacitance-pressure-sensor-circuit/</a:t>
            </a:r>
          </a:p>
        </p:txBody>
      </p:sp>
      <p:pic>
        <p:nvPicPr>
          <p:cNvPr id="7" name="Obrázek 6">
            <a:extLst>
              <a:ext uri="{FF2B5EF4-FFF2-40B4-BE49-F238E27FC236}">
                <a16:creationId xmlns="" xmlns:a16="http://schemas.microsoft.com/office/drawing/2014/main" id="{023E2183-86A6-4413-BFC6-12BE27D274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845" y="2922616"/>
            <a:ext cx="4634765" cy="2773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101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Kapacitní snímač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90699" y="2181225"/>
            <a:ext cx="2870125" cy="2810847"/>
          </a:xfrm>
        </p:spPr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00B050"/>
                </a:solidFill>
              </a:rPr>
              <a:t>Robustní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00B050"/>
                </a:solidFill>
              </a:rPr>
              <a:t>Lineární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00B050"/>
                </a:solidFill>
              </a:rPr>
              <a:t>Vysoká přesnos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00B050"/>
                </a:solidFill>
              </a:rPr>
              <a:t>Stabilit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FF0000"/>
                </a:solidFill>
              </a:rPr>
              <a:t>Rozměrné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FF0000"/>
                </a:solidFill>
              </a:rPr>
              <a:t>Nízká frekvence</a:t>
            </a:r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="" xmlns:a16="http://schemas.microsoft.com/office/drawing/2014/main" id="{86EE946E-3BC5-4439-8C0A-97C3CB5C35F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19</a:t>
            </a:fld>
            <a:endParaRPr lang="pl-PL" altLang="en-US"/>
          </a:p>
        </p:txBody>
      </p:sp>
      <p:pic>
        <p:nvPicPr>
          <p:cNvPr id="7" name="Obrázek 6" descr="Obsah obrázku světlo&#10;&#10;Popis byl vytvořen automaticky">
            <a:extLst>
              <a:ext uri="{FF2B5EF4-FFF2-40B4-BE49-F238E27FC236}">
                <a16:creationId xmlns="" xmlns:a16="http://schemas.microsoft.com/office/drawing/2014/main" id="{E600D154-34E9-4E42-9C9A-44AB5F7B07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7586" y="1145577"/>
            <a:ext cx="4675289" cy="4675289"/>
          </a:xfrm>
          <a:prstGeom prst="rect">
            <a:avLst/>
          </a:prstGeom>
        </p:spPr>
      </p:pic>
      <p:sp>
        <p:nvSpPr>
          <p:cNvPr id="10" name="TextovéPole 9">
            <a:extLst>
              <a:ext uri="{FF2B5EF4-FFF2-40B4-BE49-F238E27FC236}">
                <a16:creationId xmlns="" xmlns:a16="http://schemas.microsoft.com/office/drawing/2014/main" id="{25388836-9EDB-46C4-9941-2245F9EDDB66}"/>
              </a:ext>
            </a:extLst>
          </p:cNvPr>
          <p:cNvSpPr txBox="1"/>
          <p:nvPr/>
        </p:nvSpPr>
        <p:spPr>
          <a:xfrm>
            <a:off x="6617242" y="7015112"/>
            <a:ext cx="3384680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s://ytauto.en.made-in-china.com</a:t>
            </a:r>
          </a:p>
        </p:txBody>
      </p:sp>
    </p:spTree>
    <p:extLst>
      <p:ext uri="{BB962C8B-B14F-4D97-AF65-F5344CB8AC3E}">
        <p14:creationId xmlns:p14="http://schemas.microsoft.com/office/powerpoint/2010/main" val="207458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4">
            <a:extLst>
              <a:ext uri="{FF2B5EF4-FFF2-40B4-BE49-F238E27FC236}">
                <a16:creationId xmlns="" xmlns:a16="http://schemas.microsoft.com/office/drawing/2014/main" id="{0468A5D9-DDC9-4D8E-AEF7-0CF7D02C27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Obsah kurzu</a:t>
            </a:r>
          </a:p>
        </p:txBody>
      </p:sp>
      <p:sp>
        <p:nvSpPr>
          <p:cNvPr id="6" name="Zástupný text 5">
            <a:extLst>
              <a:ext uri="{FF2B5EF4-FFF2-40B4-BE49-F238E27FC236}">
                <a16:creationId xmlns="" xmlns:a16="http://schemas.microsoft.com/office/drawing/2014/main" id="{5E6204EF-995A-43DF-8E25-D2ED8408EB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07301" y="2069865"/>
            <a:ext cx="9278797" cy="4308872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Teorie fyzikálního modelování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Měření teplo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FF0000"/>
                </a:solidFill>
              </a:rPr>
              <a:t>Měření tlaků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Měření viskozity tekut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Měření rychlosti prouděn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Měření průtoku potrubí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Měření povrchového třen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Optické metod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Základy sběru a zpracování signálů a chyby měřen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Experimentální zařízení v mechanice tekutin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4EA8028F-03AE-415A-854D-3196AB3B8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iezorezistivní membrány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="" xmlns:a16="http://schemas.microsoft.com/office/drawing/2014/main" id="{18C73E5F-2F06-449D-AD45-85D126E0EC5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20</a:t>
            </a:fld>
            <a:endParaRPr lang="pl-PL" altLang="en-US" dirty="0"/>
          </a:p>
        </p:txBody>
      </p:sp>
      <p:sp>
        <p:nvSpPr>
          <p:cNvPr id="6" name="TextovéPole 5">
            <a:extLst>
              <a:ext uri="{FF2B5EF4-FFF2-40B4-BE49-F238E27FC236}">
                <a16:creationId xmlns="" xmlns:a16="http://schemas.microsoft.com/office/drawing/2014/main" id="{0CF8F77D-CB16-489D-BF5F-E89694E023C8}"/>
              </a:ext>
            </a:extLst>
          </p:cNvPr>
          <p:cNvSpPr txBox="1"/>
          <p:nvPr/>
        </p:nvSpPr>
        <p:spPr>
          <a:xfrm>
            <a:off x="4472574" y="4354672"/>
            <a:ext cx="5339963" cy="805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s://www.researchgate.net/figure/Miniature-piezoresistive-pressure-sensor-chip-Wheatstone-bridge-circuit_fig2_305850597</a:t>
            </a:r>
          </a:p>
        </p:txBody>
      </p:sp>
      <p:pic>
        <p:nvPicPr>
          <p:cNvPr id="8" name="Obrázek 7">
            <a:extLst>
              <a:ext uri="{FF2B5EF4-FFF2-40B4-BE49-F238E27FC236}">
                <a16:creationId xmlns="" xmlns:a16="http://schemas.microsoft.com/office/drawing/2014/main" id="{5F7DC643-DD34-499D-A501-34F75EDC64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3700" y="1649980"/>
            <a:ext cx="5339963" cy="2939287"/>
          </a:xfrm>
          <a:prstGeom prst="rect">
            <a:avLst/>
          </a:prstGeom>
        </p:spPr>
      </p:pic>
      <p:sp>
        <p:nvSpPr>
          <p:cNvPr id="10" name="TextovéPole 9">
            <a:extLst>
              <a:ext uri="{FF2B5EF4-FFF2-40B4-BE49-F238E27FC236}">
                <a16:creationId xmlns="" xmlns:a16="http://schemas.microsoft.com/office/drawing/2014/main" id="{88FAC41C-6C2F-414A-87E3-B846BA83DFF9}"/>
              </a:ext>
            </a:extLst>
          </p:cNvPr>
          <p:cNvSpPr txBox="1"/>
          <p:nvPr/>
        </p:nvSpPr>
        <p:spPr>
          <a:xfrm>
            <a:off x="320985" y="5473089"/>
            <a:ext cx="3732215" cy="5675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s://www.pmc1.com/products/sts-oem-piezoresistive-pressure-transducer-td/</a:t>
            </a:r>
          </a:p>
        </p:txBody>
      </p:sp>
      <p:pic>
        <p:nvPicPr>
          <p:cNvPr id="14" name="Obrázek 13">
            <a:extLst>
              <a:ext uri="{FF2B5EF4-FFF2-40B4-BE49-F238E27FC236}">
                <a16:creationId xmlns="" xmlns:a16="http://schemas.microsoft.com/office/drawing/2014/main" id="{44CC70D5-1308-4131-8E9E-20F5F64766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0322" y="5202341"/>
            <a:ext cx="2994109" cy="1676678"/>
          </a:xfrm>
          <a:prstGeom prst="rect">
            <a:avLst/>
          </a:prstGeom>
        </p:spPr>
      </p:pic>
      <p:pic>
        <p:nvPicPr>
          <p:cNvPr id="15" name="Obrázek 14">
            <a:extLst>
              <a:ext uri="{FF2B5EF4-FFF2-40B4-BE49-F238E27FC236}">
                <a16:creationId xmlns="" xmlns:a16="http://schemas.microsoft.com/office/drawing/2014/main" id="{F6EA0F32-64E2-4A66-8FC0-8BBD4EFFF2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775" y="2386038"/>
            <a:ext cx="3591051" cy="2391164"/>
          </a:xfrm>
          <a:prstGeom prst="rect">
            <a:avLst/>
          </a:prstGeom>
        </p:spPr>
      </p:pic>
      <p:sp>
        <p:nvSpPr>
          <p:cNvPr id="7" name="Zástupný text 6">
            <a:extLst>
              <a:ext uri="{FF2B5EF4-FFF2-40B4-BE49-F238E27FC236}">
                <a16:creationId xmlns="" xmlns:a16="http://schemas.microsoft.com/office/drawing/2014/main" id="{8D86CB6E-A542-4643-AC96-FCA31A15BDA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3641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iezorezistivní membrány</a:t>
            </a:r>
            <a:endParaRPr lang="cs-CZ" noProof="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808991" y="2181225"/>
            <a:ext cx="3187760" cy="2731438"/>
          </a:xfrm>
        </p:spPr>
        <p:txBody>
          <a:bodyPr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00B050"/>
                </a:solidFill>
              </a:rPr>
              <a:t>Vysoká citlivos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00B050"/>
                </a:solidFill>
              </a:rPr>
              <a:t>Vysoké frekvenc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00B050"/>
                </a:solidFill>
              </a:rPr>
              <a:t>Malé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FF0000"/>
                </a:solidFill>
              </a:rPr>
              <a:t>Teplotní závislos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FF0000"/>
                </a:solidFill>
              </a:rPr>
              <a:t>Nelineární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FF0000"/>
                </a:solidFill>
              </a:rPr>
              <a:t>Křehké</a:t>
            </a:r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="" xmlns:a16="http://schemas.microsoft.com/office/drawing/2014/main" id="{4938FD06-A22B-4D1F-B48D-6A1611D8D34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21</a:t>
            </a:fld>
            <a:endParaRPr lang="pl-PL" altLang="en-US"/>
          </a:p>
        </p:txBody>
      </p:sp>
      <p:pic>
        <p:nvPicPr>
          <p:cNvPr id="6" name="Obrázek 5" descr="Obsah obrázku světlo&#10;&#10;Popis byl vytvořen automaticky">
            <a:extLst>
              <a:ext uri="{FF2B5EF4-FFF2-40B4-BE49-F238E27FC236}">
                <a16:creationId xmlns="" xmlns:a16="http://schemas.microsoft.com/office/drawing/2014/main" id="{E317A7CF-DF93-4539-AB6C-F942B842D9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3700" y="1818550"/>
            <a:ext cx="6260018" cy="4695015"/>
          </a:xfrm>
          <a:prstGeom prst="rect">
            <a:avLst/>
          </a:prstGeom>
        </p:spPr>
      </p:pic>
      <p:sp>
        <p:nvSpPr>
          <p:cNvPr id="10" name="TextovéPole 9">
            <a:extLst>
              <a:ext uri="{FF2B5EF4-FFF2-40B4-BE49-F238E27FC236}">
                <a16:creationId xmlns="" xmlns:a16="http://schemas.microsoft.com/office/drawing/2014/main" id="{93336420-FF1C-4379-B6FB-311514F6B975}"/>
              </a:ext>
            </a:extLst>
          </p:cNvPr>
          <p:cNvSpPr txBox="1"/>
          <p:nvPr/>
        </p:nvSpPr>
        <p:spPr>
          <a:xfrm>
            <a:off x="6853006" y="7015111"/>
            <a:ext cx="2779309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www.jinbomarine.com</a:t>
            </a:r>
          </a:p>
        </p:txBody>
      </p:sp>
    </p:spTree>
    <p:extLst>
      <p:ext uri="{BB962C8B-B14F-4D97-AF65-F5344CB8AC3E}">
        <p14:creationId xmlns:p14="http://schemas.microsoft.com/office/powerpoint/2010/main" val="1565316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Tlakový skener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07301" y="2322465"/>
            <a:ext cx="4696528" cy="1292662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Piezorezistivní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až 64 snímačů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Elektronika, procesor 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1457" y="4099061"/>
            <a:ext cx="3165193" cy="2466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6651" y="1557978"/>
            <a:ext cx="3497818" cy="499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Zástupný symbol pro číslo snímku 5">
            <a:extLst>
              <a:ext uri="{FF2B5EF4-FFF2-40B4-BE49-F238E27FC236}">
                <a16:creationId xmlns="" xmlns:a16="http://schemas.microsoft.com/office/drawing/2014/main" id="{1C9ACCE2-7112-409B-8EF3-EE6052483C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22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3759046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Nátěry citlivé na tlak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idx="1"/>
          </p:nvPr>
        </p:nvSpPr>
        <p:spPr>
          <a:xfrm>
            <a:off x="393700" y="2098070"/>
            <a:ext cx="5649434" cy="3366709"/>
          </a:xfrm>
        </p:spPr>
        <p:txBody>
          <a:bodyPr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Na povrchu, statický tlak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Deaktivace  organických luminoforů vybuzených světlem vlivem O</a:t>
            </a:r>
            <a:r>
              <a:rPr lang="cs-CZ" sz="2800" baseline="-25000" noProof="0" dirty="0"/>
              <a:t>2</a:t>
            </a:r>
            <a:r>
              <a:rPr lang="cs-CZ" sz="2800" noProof="0" dirty="0"/>
              <a:t> (quenching)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Indikuje parciální tlak </a:t>
            </a:r>
            <a:r>
              <a:rPr lang="cs-CZ" sz="2800" dirty="0"/>
              <a:t>O</a:t>
            </a:r>
            <a:r>
              <a:rPr lang="cs-CZ" sz="2800" baseline="-25000" dirty="0"/>
              <a:t>2</a:t>
            </a:r>
            <a:r>
              <a:rPr lang="cs-CZ" sz="2800" dirty="0"/>
              <a:t> .</a:t>
            </a:r>
            <a:endParaRPr lang="cs-CZ" sz="2800" noProof="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H. </a:t>
            </a:r>
            <a:r>
              <a:rPr lang="cs-CZ" sz="2800" noProof="0" dirty="0" err="1"/>
              <a:t>Kautsky</a:t>
            </a:r>
            <a:r>
              <a:rPr lang="cs-CZ" sz="2800" noProof="0" dirty="0"/>
              <a:t> a H. Hirsch v 1935.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8424" y="3384382"/>
            <a:ext cx="3640606" cy="2782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Zástupný symbol pro číslo snímku 5">
            <a:extLst>
              <a:ext uri="{FF2B5EF4-FFF2-40B4-BE49-F238E27FC236}">
                <a16:creationId xmlns="" xmlns:a16="http://schemas.microsoft.com/office/drawing/2014/main" id="{02F6CC43-58E2-498A-ACBF-32ECAAC56A7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23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3705095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Nátěry citlivé na tlak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63267" y="2132767"/>
            <a:ext cx="9222831" cy="861774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Kvalitativní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Vysoké tlaky a rychlosti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3793" y="2930898"/>
            <a:ext cx="5845617" cy="3301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ovéPole 3"/>
          <p:cNvSpPr txBox="1"/>
          <p:nvPr/>
        </p:nvSpPr>
        <p:spPr>
          <a:xfrm>
            <a:off x="1852712" y="4019652"/>
            <a:ext cx="2932278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985" dirty="0">
                <a:solidFill>
                  <a:srgbClr val="FF0000"/>
                </a:solidFill>
              </a:rPr>
              <a:t>Rozložení tlaků na povrchu</a:t>
            </a:r>
            <a:endParaRPr lang="en-US" sz="1985" dirty="0">
              <a:solidFill>
                <a:srgbClr val="FF0000"/>
              </a:solidFill>
            </a:endParaRPr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="" xmlns:a16="http://schemas.microsoft.com/office/drawing/2014/main" id="{6083883D-B95B-4B9F-BD86-B25FD75DDFE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24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560711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12F0D20B-956C-45FD-B639-7A08FF693E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7301" y="1328879"/>
            <a:ext cx="9278797" cy="553998"/>
          </a:xfrm>
        </p:spPr>
        <p:txBody>
          <a:bodyPr/>
          <a:lstStyle/>
          <a:p>
            <a:r>
              <a:rPr lang="cs-CZ" sz="3600" dirty="0"/>
              <a:t>Otázky pro studenty</a:t>
            </a:r>
            <a:endParaRPr lang="cs-CZ" dirty="0"/>
          </a:p>
        </p:txBody>
      </p:sp>
      <p:sp>
        <p:nvSpPr>
          <p:cNvPr id="3" name="Zástupný obsah 2">
            <a:extLst>
              <a:ext uri="{FF2B5EF4-FFF2-40B4-BE49-F238E27FC236}">
                <a16:creationId xmlns="" xmlns:a16="http://schemas.microsoft.com/office/drawing/2014/main" id="{189BA000-C8E6-4CA1-ADBB-23E66A24E9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7301" y="2069865"/>
            <a:ext cx="9278797" cy="1723549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Jaké znáte tlaky?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Jakými sondami měříme tlaky?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Uveďte typy manometrů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Jaké jsou další možnosti indikace tlaků?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="" xmlns:a16="http://schemas.microsoft.com/office/drawing/2014/main" id="{8A385463-8224-4AEA-A0DF-0F90922032E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25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2375652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>
            <a:extLst>
              <a:ext uri="{FF2B5EF4-FFF2-40B4-BE49-F238E27FC236}">
                <a16:creationId xmlns="" xmlns:a16="http://schemas.microsoft.com/office/drawing/2014/main" id="{46B4E397-5E92-44A4-821F-00EBF4EDF5E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02005" y="2344483"/>
            <a:ext cx="9089390" cy="538609"/>
          </a:xfrm>
        </p:spPr>
        <p:txBody>
          <a:bodyPr/>
          <a:lstStyle/>
          <a:p>
            <a:pPr algn="ctr"/>
            <a:r>
              <a:rPr lang="cs-CZ" dirty="0"/>
              <a:t>Děkuji za pozornost</a:t>
            </a:r>
          </a:p>
        </p:txBody>
      </p:sp>
      <p:sp>
        <p:nvSpPr>
          <p:cNvPr id="5" name="Podnadpis 4">
            <a:extLst>
              <a:ext uri="{FF2B5EF4-FFF2-40B4-BE49-F238E27FC236}">
                <a16:creationId xmlns="" xmlns:a16="http://schemas.microsoft.com/office/drawing/2014/main" id="{2B00EDB8-0DF0-4E4A-ADA9-F3AF1B8B8ECC}"/>
              </a:ext>
            </a:extLst>
          </p:cNvPr>
          <p:cNvSpPr>
            <a:spLocks noGrp="1"/>
          </p:cNvSpPr>
          <p:nvPr>
            <p:ph type="subTitle" idx="4"/>
          </p:nvPr>
        </p:nvSpPr>
        <p:spPr/>
        <p:txBody>
          <a:bodyPr/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26789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12F0D20B-956C-45FD-B639-7A08FF693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Obsah přednášky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="" xmlns:a16="http://schemas.microsoft.com/office/drawing/2014/main" id="{189BA000-C8E6-4CA1-ADBB-23E66A24E9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7301" y="2069865"/>
            <a:ext cx="9278797" cy="3016210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Tlaky</a:t>
            </a:r>
          </a:p>
          <a:p>
            <a:pPr marL="742950" lvl="2" indent="-28575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chemeClr val="tx1"/>
                </a:solidFill>
              </a:rPr>
              <a:t>Statický tlak</a:t>
            </a:r>
          </a:p>
          <a:p>
            <a:pPr marL="742950" lvl="2" indent="-28575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chemeClr val="tx1"/>
                </a:solidFill>
              </a:rPr>
              <a:t>Celkový tlak</a:t>
            </a:r>
          </a:p>
          <a:p>
            <a:pPr marL="742950" lvl="2" indent="-28575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chemeClr val="tx1"/>
                </a:solidFill>
              </a:rPr>
              <a:t>Dynamický tlak</a:t>
            </a:r>
          </a:p>
          <a:p>
            <a:pPr marL="285750" lvl="1" indent="-28575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chemeClr val="tx1"/>
                </a:solidFill>
              </a:rPr>
              <a:t>Měření tlaků</a:t>
            </a:r>
          </a:p>
          <a:p>
            <a:pPr marL="285750" lvl="1" indent="-28575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chemeClr val="tx1"/>
                </a:solidFill>
              </a:rPr>
              <a:t>Měření směru prouděn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Manometry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="" xmlns:a16="http://schemas.microsoft.com/office/drawing/2014/main" id="{8A385463-8224-4AEA-A0DF-0F90922032E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3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1249163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laky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07301" y="2069865"/>
            <a:ext cx="9278797" cy="4607160"/>
          </a:xfrm>
        </p:spPr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/>
              <a:t>Bernoulliova</a:t>
            </a:r>
            <a:r>
              <a:rPr lang="cs-CZ" sz="2800" dirty="0"/>
              <a:t> rovnice: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chemeClr val="accent1"/>
                </a:solidFill>
              </a:rPr>
              <a:t>Statický tlak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00B050"/>
                </a:solidFill>
              </a:rPr>
              <a:t>Dynamický tlak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FF0000"/>
                </a:solidFill>
              </a:rPr>
              <a:t>Celkový tlak</a:t>
            </a:r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="" xmlns:a16="http://schemas.microsoft.com/office/drawing/2014/main" id="{A6FA77B7-F155-4DAA-8C11-11832402565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4</a:t>
            </a:fld>
            <a:endParaRPr lang="pl-PL" altLang="en-US"/>
          </a:p>
        </p:txBody>
      </p:sp>
      <p:graphicFrame>
        <p:nvGraphicFramePr>
          <p:cNvPr id="4" name="Objekt 3">
            <a:extLst>
              <a:ext uri="{FF2B5EF4-FFF2-40B4-BE49-F238E27FC236}">
                <a16:creationId xmlns="" xmlns:a16="http://schemas.microsoft.com/office/drawing/2014/main" id="{F6CEC242-2ED4-4DF4-AFD6-85BD6249DD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753595"/>
              </p:ext>
            </p:extLst>
          </p:nvPr>
        </p:nvGraphicFramePr>
        <p:xfrm>
          <a:off x="5333999" y="2562225"/>
          <a:ext cx="4372390" cy="105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1790640" imgH="431640" progId="Equation.DSMT4">
                  <p:embed/>
                </p:oleObj>
              </mc:Choice>
              <mc:Fallback>
                <p:oleObj name="Equation" r:id="rId3" imgW="1790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3999" y="2562225"/>
                        <a:ext cx="4372390" cy="1054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ovéPole 4"/>
          <p:cNvSpPr txBox="1"/>
          <p:nvPr/>
        </p:nvSpPr>
        <p:spPr>
          <a:xfrm>
            <a:off x="927100" y="5000625"/>
            <a:ext cx="29506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dirty="0" smtClean="0"/>
              <a:t>Který tlak měříme?</a:t>
            </a:r>
            <a:endParaRPr lang="cs-CZ" sz="2800" dirty="0"/>
          </a:p>
        </p:txBody>
      </p:sp>
      <p:sp>
        <p:nvSpPr>
          <p:cNvPr id="7" name="TextovéPole 6"/>
          <p:cNvSpPr txBox="1"/>
          <p:nvPr/>
        </p:nvSpPr>
        <p:spPr>
          <a:xfrm>
            <a:off x="4432300" y="4939069"/>
            <a:ext cx="15812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600" b="1" dirty="0" smtClean="0">
                <a:solidFill>
                  <a:srgbClr val="FF0000"/>
                </a:solidFill>
              </a:rPr>
              <a:t>SONDA</a:t>
            </a:r>
            <a:endParaRPr lang="cs-CZ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2434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D094D53E-4EC5-4C96-A010-1867CD66FC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tatický tlak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="" xmlns:a16="http://schemas.microsoft.com/office/drawing/2014/main" id="{BFB5B98C-7F8C-48B8-AA41-9353036F2C6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5</a:t>
            </a:fld>
            <a:endParaRPr lang="pl-PL" altLang="en-US"/>
          </a:p>
        </p:txBody>
      </p:sp>
      <p:pic>
        <p:nvPicPr>
          <p:cNvPr id="12" name="Zástupný obsah 5">
            <a:extLst>
              <a:ext uri="{FF2B5EF4-FFF2-40B4-BE49-F238E27FC236}">
                <a16:creationId xmlns="" xmlns:a16="http://schemas.microsoft.com/office/drawing/2014/main" id="{AF463CC0-A880-4DE1-998B-8036564949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02734" y="1882179"/>
            <a:ext cx="5358848" cy="190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Obrázek 13" descr="Obsah obrázku triangl, pracovní stůl&#10;&#10;Popis byl vytvořen automaticky">
            <a:extLst>
              <a:ext uri="{FF2B5EF4-FFF2-40B4-BE49-F238E27FC236}">
                <a16:creationId xmlns="" xmlns:a16="http://schemas.microsoft.com/office/drawing/2014/main" id="{A38BDE9B-AAA3-47DC-81D0-0D47D3A8DF6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7014" y="1404905"/>
            <a:ext cx="3255202" cy="1904737"/>
          </a:xfrm>
          <a:prstGeom prst="rect">
            <a:avLst/>
          </a:prstGeom>
        </p:spPr>
      </p:pic>
      <p:sp>
        <p:nvSpPr>
          <p:cNvPr id="16" name="TextovéPole 15">
            <a:extLst>
              <a:ext uri="{FF2B5EF4-FFF2-40B4-BE49-F238E27FC236}">
                <a16:creationId xmlns="" xmlns:a16="http://schemas.microsoft.com/office/drawing/2014/main" id="{5BDED43C-E189-4169-89FE-D2E3FF524F7D}"/>
              </a:ext>
            </a:extLst>
          </p:cNvPr>
          <p:cNvSpPr txBox="1"/>
          <p:nvPr/>
        </p:nvSpPr>
        <p:spPr>
          <a:xfrm>
            <a:off x="6657014" y="3578655"/>
            <a:ext cx="3612541" cy="5675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://192.237.171.6/products/method-2c-standard-pitot-tube</a:t>
            </a:r>
          </a:p>
        </p:txBody>
      </p:sp>
      <p:sp>
        <p:nvSpPr>
          <p:cNvPr id="18" name="TextovéPole 17">
            <a:extLst>
              <a:ext uri="{FF2B5EF4-FFF2-40B4-BE49-F238E27FC236}">
                <a16:creationId xmlns="" xmlns:a16="http://schemas.microsoft.com/office/drawing/2014/main" id="{3449AA30-9CC1-47BE-8F21-0865D89D564E}"/>
              </a:ext>
            </a:extLst>
          </p:cNvPr>
          <p:cNvSpPr txBox="1"/>
          <p:nvPr/>
        </p:nvSpPr>
        <p:spPr>
          <a:xfrm>
            <a:off x="667716" y="6032067"/>
            <a:ext cx="5041900" cy="5675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s://www.researchgate.net/figure/Layout-of-the-static-pressure-taps_fig1_278242986/download</a:t>
            </a:r>
          </a:p>
        </p:txBody>
      </p:sp>
      <p:pic>
        <p:nvPicPr>
          <p:cNvPr id="20" name="Obrázek 19">
            <a:extLst>
              <a:ext uri="{FF2B5EF4-FFF2-40B4-BE49-F238E27FC236}">
                <a16:creationId xmlns="" xmlns:a16="http://schemas.microsoft.com/office/drawing/2014/main" id="{1501E266-D72D-48EE-B118-F230A98A3D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352" y="3918851"/>
            <a:ext cx="5730935" cy="2190118"/>
          </a:xfrm>
          <a:prstGeom prst="rect">
            <a:avLst/>
          </a:prstGeom>
        </p:spPr>
      </p:pic>
      <p:pic>
        <p:nvPicPr>
          <p:cNvPr id="6" name="Obrázek 5" descr="Obsah obrázku text, interiér&#10;&#10;Popis byl vytvořen automaticky">
            <a:extLst>
              <a:ext uri="{FF2B5EF4-FFF2-40B4-BE49-F238E27FC236}">
                <a16:creationId xmlns="" xmlns:a16="http://schemas.microsoft.com/office/drawing/2014/main" id="{104F3871-481A-4977-AAE7-083AA1930FD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4790" y="4675393"/>
            <a:ext cx="3637878" cy="1904738"/>
          </a:xfrm>
          <a:prstGeom prst="rect">
            <a:avLst/>
          </a:prstGeom>
        </p:spPr>
      </p:pic>
      <p:sp>
        <p:nvSpPr>
          <p:cNvPr id="7" name="TextovéPole 6">
            <a:extLst>
              <a:ext uri="{FF2B5EF4-FFF2-40B4-BE49-F238E27FC236}">
                <a16:creationId xmlns="" xmlns:a16="http://schemas.microsoft.com/office/drawing/2014/main" id="{087BD558-D2F7-464D-9389-FF59603D275D}"/>
              </a:ext>
            </a:extLst>
          </p:cNvPr>
          <p:cNvSpPr txBox="1"/>
          <p:nvPr/>
        </p:nvSpPr>
        <p:spPr>
          <a:xfrm>
            <a:off x="7210301" y="4211919"/>
            <a:ext cx="1652440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985" dirty="0"/>
              <a:t>Disková sonda</a:t>
            </a:r>
          </a:p>
        </p:txBody>
      </p:sp>
      <p:sp>
        <p:nvSpPr>
          <p:cNvPr id="15" name="TextovéPole 14">
            <a:extLst>
              <a:ext uri="{FF2B5EF4-FFF2-40B4-BE49-F238E27FC236}">
                <a16:creationId xmlns="" xmlns:a16="http://schemas.microsoft.com/office/drawing/2014/main" id="{A58570A8-9B7A-499B-B3FF-59C02EF9CD6A}"/>
              </a:ext>
            </a:extLst>
          </p:cNvPr>
          <p:cNvSpPr txBox="1"/>
          <p:nvPr/>
        </p:nvSpPr>
        <p:spPr>
          <a:xfrm>
            <a:off x="4904945" y="7248829"/>
            <a:ext cx="5894139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CC00"/>
                </a:solidFill>
              </a:rPr>
              <a:t>http://laurentcordier.net/seminairesLEA/archive_seminaires2010.html</a:t>
            </a:r>
          </a:p>
        </p:txBody>
      </p:sp>
      <p:sp>
        <p:nvSpPr>
          <p:cNvPr id="3" name="TextovéPole 2">
            <a:extLst>
              <a:ext uri="{FF2B5EF4-FFF2-40B4-BE49-F238E27FC236}">
                <a16:creationId xmlns="" xmlns:a16="http://schemas.microsoft.com/office/drawing/2014/main" id="{430B4313-9B20-42F8-B26A-C289B7EE81A3}"/>
              </a:ext>
            </a:extLst>
          </p:cNvPr>
          <p:cNvSpPr txBox="1"/>
          <p:nvPr/>
        </p:nvSpPr>
        <p:spPr>
          <a:xfrm>
            <a:off x="62326" y="3209323"/>
            <a:ext cx="37263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dirty="0"/>
              <a:t>Tlakové </a:t>
            </a:r>
            <a:r>
              <a:rPr lang="cs-CZ" sz="2800" dirty="0" smtClean="0"/>
              <a:t>odběry na stěně</a:t>
            </a:r>
            <a:endParaRPr lang="en-US" sz="2800" dirty="0"/>
          </a:p>
        </p:txBody>
      </p:sp>
      <p:sp>
        <p:nvSpPr>
          <p:cNvPr id="5" name="TextovéPole 4"/>
          <p:cNvSpPr txBox="1"/>
          <p:nvPr/>
        </p:nvSpPr>
        <p:spPr>
          <a:xfrm>
            <a:off x="5695308" y="1404905"/>
            <a:ext cx="11608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dirty="0" smtClean="0"/>
              <a:t>Sondy </a:t>
            </a:r>
            <a:endParaRPr lang="cs-CZ" sz="2800" dirty="0"/>
          </a:p>
        </p:txBody>
      </p:sp>
    </p:spTree>
    <p:extLst>
      <p:ext uri="{BB962C8B-B14F-4D97-AF65-F5344CB8AC3E}">
        <p14:creationId xmlns:p14="http://schemas.microsoft.com/office/powerpoint/2010/main" val="3099094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58940813-CABA-4016-B8B4-5226DFB914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Celkový tlak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="" xmlns:a16="http://schemas.microsoft.com/office/drawing/2014/main" id="{DAA74928-4FD8-4B9F-9565-66038C9EE6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7301" y="2069865"/>
            <a:ext cx="9278797" cy="2154436"/>
          </a:xfrm>
        </p:spPr>
        <p:txBody>
          <a:bodyPr/>
          <a:lstStyle/>
          <a:p>
            <a:r>
              <a:rPr lang="cs-CZ" sz="2800" dirty="0"/>
              <a:t>Pitotova sonda</a:t>
            </a:r>
          </a:p>
          <a:p>
            <a:endParaRPr lang="cs-CZ" sz="2800" dirty="0"/>
          </a:p>
          <a:p>
            <a:endParaRPr lang="cs-CZ" sz="2800" dirty="0"/>
          </a:p>
          <a:p>
            <a:endParaRPr lang="cs-CZ" sz="2800" dirty="0"/>
          </a:p>
          <a:p>
            <a:r>
              <a:rPr lang="cs-CZ" sz="2800" dirty="0"/>
              <a:t>Kiel sonda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="" xmlns:a16="http://schemas.microsoft.com/office/drawing/2014/main" id="{C505574F-FE7A-48C0-8611-A7E301930D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6</a:t>
            </a:fld>
            <a:endParaRPr lang="pl-PL" altLang="en-US"/>
          </a:p>
        </p:txBody>
      </p:sp>
      <p:pic>
        <p:nvPicPr>
          <p:cNvPr id="6" name="Obrázek 5" descr="Obsah obrázku text, bílá tabule&#10;&#10;Popis byl vytvořen automaticky">
            <a:extLst>
              <a:ext uri="{FF2B5EF4-FFF2-40B4-BE49-F238E27FC236}">
                <a16:creationId xmlns="" xmlns:a16="http://schemas.microsoft.com/office/drawing/2014/main" id="{DCD6FEFA-40DB-4988-A3AF-D2F772E217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6259" y="4408835"/>
            <a:ext cx="3162964" cy="1838678"/>
          </a:xfrm>
          <a:prstGeom prst="rect">
            <a:avLst/>
          </a:prstGeom>
        </p:spPr>
      </p:pic>
      <p:sp>
        <p:nvSpPr>
          <p:cNvPr id="8" name="TextovéPole 7">
            <a:extLst>
              <a:ext uri="{FF2B5EF4-FFF2-40B4-BE49-F238E27FC236}">
                <a16:creationId xmlns="" xmlns:a16="http://schemas.microsoft.com/office/drawing/2014/main" id="{13DA0D10-A5C4-444E-BC0C-AC53E878620E}"/>
              </a:ext>
            </a:extLst>
          </p:cNvPr>
          <p:cNvSpPr txBox="1"/>
          <p:nvPr/>
        </p:nvSpPr>
        <p:spPr>
          <a:xfrm>
            <a:off x="5343742" y="6005103"/>
            <a:ext cx="3266840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://76.12.33.167/kieltemp.html</a:t>
            </a:r>
          </a:p>
        </p:txBody>
      </p:sp>
      <p:pic>
        <p:nvPicPr>
          <p:cNvPr id="10" name="Obrázek 9">
            <a:extLst>
              <a:ext uri="{FF2B5EF4-FFF2-40B4-BE49-F238E27FC236}">
                <a16:creationId xmlns="" xmlns:a16="http://schemas.microsoft.com/office/drawing/2014/main" id="{D5141CCD-C1A9-4105-AC81-2C405FF687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9592" y="4408836"/>
            <a:ext cx="3697393" cy="1411732"/>
          </a:xfrm>
          <a:prstGeom prst="rect">
            <a:avLst/>
          </a:prstGeom>
        </p:spPr>
      </p:pic>
      <p:pic>
        <p:nvPicPr>
          <p:cNvPr id="12" name="Obrázek 11">
            <a:extLst>
              <a:ext uri="{FF2B5EF4-FFF2-40B4-BE49-F238E27FC236}">
                <a16:creationId xmlns="" xmlns:a16="http://schemas.microsoft.com/office/drawing/2014/main" id="{99FA21D3-FA6A-4316-A324-A83CDC3D48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6354" y="1765757"/>
            <a:ext cx="3019697" cy="1500412"/>
          </a:xfrm>
          <a:prstGeom prst="rect">
            <a:avLst/>
          </a:prstGeom>
        </p:spPr>
      </p:pic>
      <p:sp>
        <p:nvSpPr>
          <p:cNvPr id="14" name="TextovéPole 13">
            <a:extLst>
              <a:ext uri="{FF2B5EF4-FFF2-40B4-BE49-F238E27FC236}">
                <a16:creationId xmlns="" xmlns:a16="http://schemas.microsoft.com/office/drawing/2014/main" id="{5F260281-BB31-4EB9-B4E0-9ECC4A4F9CCF}"/>
              </a:ext>
            </a:extLst>
          </p:cNvPr>
          <p:cNvSpPr txBox="1"/>
          <p:nvPr/>
        </p:nvSpPr>
        <p:spPr>
          <a:xfrm>
            <a:off x="5956018" y="3461664"/>
            <a:ext cx="3812597" cy="5675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://192.237.171.6/products/standard-pitots</a:t>
            </a:r>
          </a:p>
        </p:txBody>
      </p:sp>
      <p:pic>
        <p:nvPicPr>
          <p:cNvPr id="15" name="Obrázek 14">
            <a:extLst>
              <a:ext uri="{FF2B5EF4-FFF2-40B4-BE49-F238E27FC236}">
                <a16:creationId xmlns="" xmlns:a16="http://schemas.microsoft.com/office/drawing/2014/main" id="{17C4F495-811F-4347-BE41-2806BC4835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25798" y="1808339"/>
            <a:ext cx="3337845" cy="1653325"/>
          </a:xfrm>
          <a:prstGeom prst="rect">
            <a:avLst/>
          </a:prstGeom>
        </p:spPr>
      </p:pic>
      <p:sp>
        <p:nvSpPr>
          <p:cNvPr id="5" name="TextovéPole 4">
            <a:extLst>
              <a:ext uri="{FF2B5EF4-FFF2-40B4-BE49-F238E27FC236}">
                <a16:creationId xmlns="" xmlns:a16="http://schemas.microsoft.com/office/drawing/2014/main" id="{204E4BF4-F63E-42C5-8089-437B68CAE81F}"/>
              </a:ext>
            </a:extLst>
          </p:cNvPr>
          <p:cNvSpPr txBox="1"/>
          <p:nvPr/>
        </p:nvSpPr>
        <p:spPr>
          <a:xfrm>
            <a:off x="2973883" y="2899887"/>
            <a:ext cx="2120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Odchylka směru +-3°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ovéPole 12">
            <a:extLst>
              <a:ext uri="{FF2B5EF4-FFF2-40B4-BE49-F238E27FC236}">
                <a16:creationId xmlns="" xmlns:a16="http://schemas.microsoft.com/office/drawing/2014/main" id="{F1AF5D5C-65EE-4C6C-A250-69789717E686}"/>
              </a:ext>
            </a:extLst>
          </p:cNvPr>
          <p:cNvSpPr txBox="1"/>
          <p:nvPr/>
        </p:nvSpPr>
        <p:spPr>
          <a:xfrm>
            <a:off x="8354682" y="6182035"/>
            <a:ext cx="2237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Odchylka směru +-10°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505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E457CC8C-1175-413A-A5CF-86337C5DCD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ombinované sondy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="" xmlns:a16="http://schemas.microsoft.com/office/drawing/2014/main" id="{77E725A8-F89C-42C9-ACD9-4A4E6B5A3E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7301" y="2069865"/>
            <a:ext cx="9278797" cy="430887"/>
          </a:xfrm>
        </p:spPr>
        <p:txBody>
          <a:bodyPr/>
          <a:lstStyle/>
          <a:p>
            <a:r>
              <a:rPr lang="cs-CZ" sz="2800" dirty="0"/>
              <a:t>Pitot-static, Prandtl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="" xmlns:a16="http://schemas.microsoft.com/office/drawing/2014/main" id="{D924C932-3672-46AB-8F7B-7D12C4C1F1F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7</a:t>
            </a:fld>
            <a:endParaRPr lang="pl-PL" altLang="en-US"/>
          </a:p>
        </p:txBody>
      </p:sp>
      <p:pic>
        <p:nvPicPr>
          <p:cNvPr id="6" name="Obrázek 5" descr="Obsah obrázku nástroj&#10;&#10;Popis byl vytvořen automaticky">
            <a:extLst>
              <a:ext uri="{FF2B5EF4-FFF2-40B4-BE49-F238E27FC236}">
                <a16:creationId xmlns="" xmlns:a16="http://schemas.microsoft.com/office/drawing/2014/main" id="{078D945D-FD09-4A46-A8AA-6246FD0386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6820" y="2221202"/>
            <a:ext cx="4235196" cy="1120422"/>
          </a:xfrm>
          <a:prstGeom prst="rect">
            <a:avLst/>
          </a:prstGeom>
        </p:spPr>
      </p:pic>
      <p:pic>
        <p:nvPicPr>
          <p:cNvPr id="8" name="Obrázek 7">
            <a:extLst>
              <a:ext uri="{FF2B5EF4-FFF2-40B4-BE49-F238E27FC236}">
                <a16:creationId xmlns="" xmlns:a16="http://schemas.microsoft.com/office/drawing/2014/main" id="{86615A4B-AA34-47E3-8D6B-09A6073DB6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9665" y="2623863"/>
            <a:ext cx="3055217" cy="3691074"/>
          </a:xfrm>
          <a:prstGeom prst="rect">
            <a:avLst/>
          </a:prstGeom>
        </p:spPr>
      </p:pic>
      <p:sp>
        <p:nvSpPr>
          <p:cNvPr id="10" name="TextovéPole 9">
            <a:extLst>
              <a:ext uri="{FF2B5EF4-FFF2-40B4-BE49-F238E27FC236}">
                <a16:creationId xmlns="" xmlns:a16="http://schemas.microsoft.com/office/drawing/2014/main" id="{80B9BB79-3E53-4846-854B-10A9916BAA8C}"/>
              </a:ext>
            </a:extLst>
          </p:cNvPr>
          <p:cNvSpPr txBox="1"/>
          <p:nvPr/>
        </p:nvSpPr>
        <p:spPr>
          <a:xfrm>
            <a:off x="1061085" y="6223119"/>
            <a:ext cx="3672378" cy="805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s://www.efunda.com/designstandards/sensors/pitot_tubes/pitot_tubes_theory.cfm</a:t>
            </a:r>
          </a:p>
        </p:txBody>
      </p:sp>
      <p:sp>
        <p:nvSpPr>
          <p:cNvPr id="12" name="TextovéPole 11">
            <a:extLst>
              <a:ext uri="{FF2B5EF4-FFF2-40B4-BE49-F238E27FC236}">
                <a16:creationId xmlns="" xmlns:a16="http://schemas.microsoft.com/office/drawing/2014/main" id="{8708E9E8-58F7-49DA-8103-6EBDE51178E8}"/>
              </a:ext>
            </a:extLst>
          </p:cNvPr>
          <p:cNvSpPr txBox="1"/>
          <p:nvPr/>
        </p:nvSpPr>
        <p:spPr>
          <a:xfrm>
            <a:off x="5828147" y="3394718"/>
            <a:ext cx="3853870" cy="5675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s://www.unitedsensorcorp.com/pitot.html</a:t>
            </a:r>
          </a:p>
        </p:txBody>
      </p:sp>
      <p:pic>
        <p:nvPicPr>
          <p:cNvPr id="16" name="Obrázek 15">
            <a:extLst>
              <a:ext uri="{FF2B5EF4-FFF2-40B4-BE49-F238E27FC236}">
                <a16:creationId xmlns="" xmlns:a16="http://schemas.microsoft.com/office/drawing/2014/main" id="{FF2943BD-BA70-483A-B3DA-CE5CE6164E5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3681" y="4275972"/>
            <a:ext cx="5241475" cy="1733153"/>
          </a:xfrm>
          <a:prstGeom prst="rect">
            <a:avLst/>
          </a:prstGeom>
        </p:spPr>
      </p:pic>
      <p:sp>
        <p:nvSpPr>
          <p:cNvPr id="18" name="TextovéPole 17">
            <a:extLst>
              <a:ext uri="{FF2B5EF4-FFF2-40B4-BE49-F238E27FC236}">
                <a16:creationId xmlns="" xmlns:a16="http://schemas.microsoft.com/office/drawing/2014/main" id="{99F613D3-DFC5-43E5-9708-E7FE3D586188}"/>
              </a:ext>
            </a:extLst>
          </p:cNvPr>
          <p:cNvSpPr txBox="1"/>
          <p:nvPr/>
        </p:nvSpPr>
        <p:spPr>
          <a:xfrm>
            <a:off x="5456663" y="6198270"/>
            <a:ext cx="4495749" cy="5675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s://instrumentationtools.com/pitot-tube-working-principle/</a:t>
            </a:r>
          </a:p>
        </p:txBody>
      </p:sp>
    </p:spTree>
    <p:extLst>
      <p:ext uri="{BB962C8B-B14F-4D97-AF65-F5344CB8AC3E}">
        <p14:creationId xmlns:p14="http://schemas.microsoft.com/office/powerpoint/2010/main" val="1775891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32D2F4BF-7EA5-4B04-99C8-EBCBBE6A3C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měrové sondy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="" xmlns:a16="http://schemas.microsoft.com/office/drawing/2014/main" id="{EA20C612-3288-443A-BD28-B5EEF8EFA5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7301" y="2069865"/>
            <a:ext cx="9278797" cy="2215991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/>
              <a:t>2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cs-CZ" dirty="0"/>
              <a:t>3 odbě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/>
              <a:t>3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cs-CZ" dirty="0"/>
              <a:t>5 a více odběrů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="" xmlns:a16="http://schemas.microsoft.com/office/drawing/2014/main" id="{F4AF8E33-3253-46F3-A01B-4AF43E5E7C8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8</a:t>
            </a:fld>
            <a:endParaRPr lang="pl-PL" altLang="en-US"/>
          </a:p>
        </p:txBody>
      </p:sp>
      <p:pic>
        <p:nvPicPr>
          <p:cNvPr id="6" name="Obrázek 5" descr="Obsah obrázku zbraň, pistole&#10;&#10;Popis byl vytvořen automaticky">
            <a:extLst>
              <a:ext uri="{FF2B5EF4-FFF2-40B4-BE49-F238E27FC236}">
                <a16:creationId xmlns="" xmlns:a16="http://schemas.microsoft.com/office/drawing/2014/main" id="{6A1997ED-847C-4622-B409-7992BECC2CD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6210" y="1875613"/>
            <a:ext cx="3782083" cy="1792164"/>
          </a:xfrm>
          <a:prstGeom prst="rect">
            <a:avLst/>
          </a:prstGeom>
        </p:spPr>
      </p:pic>
      <p:sp>
        <p:nvSpPr>
          <p:cNvPr id="8" name="TextovéPole 7">
            <a:extLst>
              <a:ext uri="{FF2B5EF4-FFF2-40B4-BE49-F238E27FC236}">
                <a16:creationId xmlns="" xmlns:a16="http://schemas.microsoft.com/office/drawing/2014/main" id="{1497933E-49AB-431C-8077-DD9CAF5B5B62}"/>
              </a:ext>
            </a:extLst>
          </p:cNvPr>
          <p:cNvSpPr txBox="1"/>
          <p:nvPr/>
        </p:nvSpPr>
        <p:spPr>
          <a:xfrm>
            <a:off x="6060969" y="3106450"/>
            <a:ext cx="2520950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://76.12.33.167/2d.html</a:t>
            </a:r>
          </a:p>
        </p:txBody>
      </p:sp>
      <p:pic>
        <p:nvPicPr>
          <p:cNvPr id="10" name="Obrázek 9">
            <a:extLst>
              <a:ext uri="{FF2B5EF4-FFF2-40B4-BE49-F238E27FC236}">
                <a16:creationId xmlns="" xmlns:a16="http://schemas.microsoft.com/office/drawing/2014/main" id="{ED7ED8D2-EC9E-46B0-BE76-5ADCD544936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6709" y="4337999"/>
            <a:ext cx="4201583" cy="1764665"/>
          </a:xfrm>
          <a:prstGeom prst="rect">
            <a:avLst/>
          </a:prstGeom>
        </p:spPr>
      </p:pic>
      <p:sp>
        <p:nvSpPr>
          <p:cNvPr id="12" name="TextovéPole 11">
            <a:extLst>
              <a:ext uri="{FF2B5EF4-FFF2-40B4-BE49-F238E27FC236}">
                <a16:creationId xmlns="" xmlns:a16="http://schemas.microsoft.com/office/drawing/2014/main" id="{00A4E281-758A-4E33-8022-5FADA367DFC2}"/>
              </a:ext>
            </a:extLst>
          </p:cNvPr>
          <p:cNvSpPr txBox="1"/>
          <p:nvPr/>
        </p:nvSpPr>
        <p:spPr>
          <a:xfrm>
            <a:off x="6824257" y="6271656"/>
            <a:ext cx="2520950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://76.12.33.167/3d.html</a:t>
            </a:r>
          </a:p>
        </p:txBody>
      </p:sp>
      <p:grpSp>
        <p:nvGrpSpPr>
          <p:cNvPr id="9" name="Skupina 8">
            <a:extLst>
              <a:ext uri="{FF2B5EF4-FFF2-40B4-BE49-F238E27FC236}">
                <a16:creationId xmlns="" xmlns:a16="http://schemas.microsoft.com/office/drawing/2014/main" id="{46E18683-7793-433E-A044-5E41B2DB7ECF}"/>
              </a:ext>
            </a:extLst>
          </p:cNvPr>
          <p:cNvGrpSpPr/>
          <p:nvPr/>
        </p:nvGrpSpPr>
        <p:grpSpPr>
          <a:xfrm>
            <a:off x="6510106" y="3720254"/>
            <a:ext cx="4218489" cy="1900799"/>
            <a:chOff x="1441111" y="3933056"/>
            <a:chExt cx="4218489" cy="1900799"/>
          </a:xfrm>
        </p:grpSpPr>
        <p:pic>
          <p:nvPicPr>
            <p:cNvPr id="11" name="Picture 4">
              <a:extLst>
                <a:ext uri="{FF2B5EF4-FFF2-40B4-BE49-F238E27FC236}">
                  <a16:creationId xmlns="" xmlns:a16="http://schemas.microsoft.com/office/drawing/2014/main" id="{397A5B95-3FA1-466C-BC15-047F3C436D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1111" y="3933056"/>
              <a:ext cx="2520000" cy="19007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ovéPole 12">
              <a:extLst>
                <a:ext uri="{FF2B5EF4-FFF2-40B4-BE49-F238E27FC236}">
                  <a16:creationId xmlns="" xmlns:a16="http://schemas.microsoft.com/office/drawing/2014/main" id="{2484EDC7-0A6B-4C93-B066-67E046AF89EF}"/>
                </a:ext>
              </a:extLst>
            </p:cNvPr>
            <p:cNvSpPr txBox="1"/>
            <p:nvPr/>
          </p:nvSpPr>
          <p:spPr>
            <a:xfrm>
              <a:off x="3961111" y="4910525"/>
              <a:ext cx="1698489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/>
                </a:rPr>
                <a:t>Omnidirectional</a:t>
              </a:r>
            </a:p>
            <a:p>
              <a:r>
                <a:rPr lang="en-US" dirty="0" err="1">
                  <a:sym typeface="Symbol"/>
                </a:rPr>
                <a:t>Φ</a:t>
              </a:r>
              <a:r>
                <a:rPr lang="en-US" dirty="0">
                  <a:sym typeface="Symbol"/>
                </a:rPr>
                <a:t> </a:t>
              </a:r>
              <a:r>
                <a:rPr lang="en-US" dirty="0"/>
                <a:t>9.5mm</a:t>
              </a:r>
            </a:p>
            <a:p>
              <a:r>
                <a:rPr lang="en-US" dirty="0"/>
                <a:t>12 </a:t>
              </a:r>
              <a:r>
                <a:rPr lang="cs-CZ" dirty="0"/>
                <a:t>odběrů</a:t>
              </a:r>
            </a:p>
          </p:txBody>
        </p:sp>
      </p:grpSp>
      <p:pic>
        <p:nvPicPr>
          <p:cNvPr id="7" name="Obrázek 6">
            <a:extLst>
              <a:ext uri="{FF2B5EF4-FFF2-40B4-BE49-F238E27FC236}">
                <a16:creationId xmlns="" xmlns:a16="http://schemas.microsoft.com/office/drawing/2014/main" id="{224F4793-2D83-4277-AA7D-A7E7AD7F91B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0602" y="106476"/>
            <a:ext cx="3618115" cy="2481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932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Nadpis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Jednotky tlaku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idx="1"/>
          </p:nvPr>
        </p:nvSpPr>
        <p:spPr>
          <a:xfrm>
            <a:off x="707301" y="2069865"/>
            <a:ext cx="9278797" cy="3016210"/>
          </a:xfrm>
        </p:spPr>
        <p:txBody>
          <a:bodyPr/>
          <a:lstStyle/>
          <a:p>
            <a:r>
              <a:rPr lang="cs-CZ" sz="2800" dirty="0"/>
              <a:t>Pascal [Pa = N/m</a:t>
            </a:r>
            <a:r>
              <a:rPr lang="cs-CZ" sz="2800" baseline="30000" dirty="0"/>
              <a:t>2</a:t>
            </a:r>
            <a:r>
              <a:rPr lang="cs-CZ" sz="2800" dirty="0"/>
              <a:t>]</a:t>
            </a:r>
          </a:p>
          <a:p>
            <a:r>
              <a:rPr lang="cs-CZ" sz="2800" dirty="0"/>
              <a:t>mm H</a:t>
            </a:r>
            <a:r>
              <a:rPr lang="cs-CZ" sz="2800" baseline="-25000" dirty="0"/>
              <a:t>2</a:t>
            </a:r>
            <a:r>
              <a:rPr lang="cs-CZ" sz="2800" dirty="0"/>
              <a:t>O (9.81 Pa)</a:t>
            </a:r>
          </a:p>
          <a:p>
            <a:r>
              <a:rPr lang="cs-CZ" sz="2800" dirty="0"/>
              <a:t>mm Hg, </a:t>
            </a:r>
            <a:r>
              <a:rPr lang="cs-CZ" sz="2800" dirty="0" err="1"/>
              <a:t>Torr</a:t>
            </a:r>
            <a:r>
              <a:rPr lang="cs-CZ" sz="2800" dirty="0"/>
              <a:t> (133.322 Pa)</a:t>
            </a:r>
          </a:p>
          <a:p>
            <a:r>
              <a:rPr lang="cs-CZ" sz="2800" dirty="0"/>
              <a:t>bar (10</a:t>
            </a:r>
            <a:r>
              <a:rPr lang="cs-CZ" sz="2800" baseline="30000" dirty="0"/>
              <a:t>6</a:t>
            </a:r>
            <a:r>
              <a:rPr lang="cs-CZ" sz="2800" dirty="0"/>
              <a:t> </a:t>
            </a:r>
            <a:r>
              <a:rPr lang="cs-CZ" sz="2800" dirty="0" err="1"/>
              <a:t>dyn</a:t>
            </a:r>
            <a:r>
              <a:rPr lang="cs-CZ" sz="2800" dirty="0"/>
              <a:t>/cm</a:t>
            </a:r>
            <a:r>
              <a:rPr lang="cs-CZ" sz="2800" baseline="30000" dirty="0"/>
              <a:t>2</a:t>
            </a:r>
            <a:r>
              <a:rPr lang="cs-CZ" sz="2800" dirty="0"/>
              <a:t> = 10</a:t>
            </a:r>
            <a:r>
              <a:rPr lang="cs-CZ" sz="2800" baseline="30000" dirty="0"/>
              <a:t>5 </a:t>
            </a:r>
            <a:r>
              <a:rPr lang="cs-CZ" sz="2800" dirty="0"/>
              <a:t>Pa)</a:t>
            </a:r>
          </a:p>
          <a:p>
            <a:r>
              <a:rPr lang="cs-CZ" sz="2800" dirty="0" err="1"/>
              <a:t>atm</a:t>
            </a:r>
            <a:r>
              <a:rPr lang="cs-CZ" sz="2800" dirty="0"/>
              <a:t> (1.0133 x 10</a:t>
            </a:r>
            <a:r>
              <a:rPr lang="cs-CZ" sz="2800" baseline="30000" dirty="0"/>
              <a:t>5</a:t>
            </a:r>
            <a:r>
              <a:rPr lang="cs-CZ" sz="2800" dirty="0"/>
              <a:t> Pa) – sea level</a:t>
            </a:r>
          </a:p>
          <a:p>
            <a:r>
              <a:rPr lang="cs-CZ" sz="2800" dirty="0"/>
              <a:t>at (</a:t>
            </a:r>
            <a:r>
              <a:rPr lang="cs-CZ" sz="2800" dirty="0" err="1"/>
              <a:t>kgf</a:t>
            </a:r>
            <a:r>
              <a:rPr lang="cs-CZ" sz="2800" dirty="0"/>
              <a:t>/cm</a:t>
            </a:r>
            <a:r>
              <a:rPr lang="cs-CZ" sz="2800" baseline="30000" dirty="0"/>
              <a:t>2</a:t>
            </a:r>
            <a:r>
              <a:rPr lang="cs-CZ" sz="2800" dirty="0"/>
              <a:t> = 0.981 x 10</a:t>
            </a:r>
            <a:r>
              <a:rPr lang="cs-CZ" sz="2800" baseline="30000" dirty="0"/>
              <a:t>5</a:t>
            </a:r>
            <a:r>
              <a:rPr lang="cs-CZ" sz="2800" dirty="0"/>
              <a:t> Pa) – tech. atm.</a:t>
            </a:r>
          </a:p>
          <a:p>
            <a:r>
              <a:rPr lang="cs-CZ" sz="2800" dirty="0"/>
              <a:t>psi (Pound-force per square inch = 6895 Pa)</a:t>
            </a:r>
          </a:p>
        </p:txBody>
      </p:sp>
      <p:sp>
        <p:nvSpPr>
          <p:cNvPr id="2" name="Zástupný symbol pro číslo snímku 1">
            <a:extLst>
              <a:ext uri="{FF2B5EF4-FFF2-40B4-BE49-F238E27FC236}">
                <a16:creationId xmlns="" xmlns:a16="http://schemas.microsoft.com/office/drawing/2014/main" id="{10760C56-0A77-419E-832C-D3B462F5926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9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1937817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4</TotalTime>
  <Words>516</Words>
  <Application>Microsoft Office PowerPoint</Application>
  <PresentationFormat>Vlastní</PresentationFormat>
  <Paragraphs>200</Paragraphs>
  <Slides>26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6</vt:i4>
      </vt:variant>
    </vt:vector>
  </HeadingPairs>
  <TitlesOfParts>
    <vt:vector size="33" baseType="lpstr">
      <vt:lpstr>Arial</vt:lpstr>
      <vt:lpstr>Calibri</vt:lpstr>
      <vt:lpstr>Symbol</vt:lpstr>
      <vt:lpstr>Times New Roman</vt:lpstr>
      <vt:lpstr>Verdana</vt:lpstr>
      <vt:lpstr>Office Theme</vt:lpstr>
      <vt:lpstr>Equation</vt:lpstr>
      <vt:lpstr>Prezentace aplikace PowerPoint</vt:lpstr>
      <vt:lpstr>Obsah kurzu</vt:lpstr>
      <vt:lpstr>Obsah přednášky</vt:lpstr>
      <vt:lpstr>Tlaky</vt:lpstr>
      <vt:lpstr>Statický tlak</vt:lpstr>
      <vt:lpstr>Celkový tlak</vt:lpstr>
      <vt:lpstr>Kombinované sondy</vt:lpstr>
      <vt:lpstr>Směrové sondy</vt:lpstr>
      <vt:lpstr>Jednotky tlaku</vt:lpstr>
      <vt:lpstr>Manometry</vt:lpstr>
      <vt:lpstr>Kapalinový manometr</vt:lpstr>
      <vt:lpstr>Manometry s elastickým sensorem</vt:lpstr>
      <vt:lpstr>Bourdonovy trubice</vt:lpstr>
      <vt:lpstr>Bourdonova trubice</vt:lpstr>
      <vt:lpstr>Membrány </vt:lpstr>
      <vt:lpstr>Membrána</vt:lpstr>
      <vt:lpstr>Kapsle, vlnovec</vt:lpstr>
      <vt:lpstr>Membrána </vt:lpstr>
      <vt:lpstr>Kapacitní snímače</vt:lpstr>
      <vt:lpstr>Piezorezistivní membrány</vt:lpstr>
      <vt:lpstr>Piezorezistivní membrány</vt:lpstr>
      <vt:lpstr>Tlakový skener</vt:lpstr>
      <vt:lpstr>Nátěry citlivé na tlak</vt:lpstr>
      <vt:lpstr>Nátěry citlivé na tlak</vt:lpstr>
      <vt:lpstr>Otázky pro studenty</vt:lpstr>
      <vt:lpstr>Děkuji za pozornos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Naďa Holická</dc:creator>
  <cp:lastModifiedBy>Uruba</cp:lastModifiedBy>
  <cp:revision>87</cp:revision>
  <dcterms:created xsi:type="dcterms:W3CDTF">2017-03-15T11:07:40Z</dcterms:created>
  <dcterms:modified xsi:type="dcterms:W3CDTF">2024-09-17T08:23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3-15T00:00:00Z</vt:filetime>
  </property>
  <property fmtid="{D5CDD505-2E9C-101B-9397-08002B2CF9AE}" pid="3" name="Creator">
    <vt:lpwstr>Adobe InDesign CC 2017 (Windows)</vt:lpwstr>
  </property>
  <property fmtid="{D5CDD505-2E9C-101B-9397-08002B2CF9AE}" pid="4" name="LastSaved">
    <vt:filetime>2017-03-15T00:00:00Z</vt:filetime>
  </property>
</Properties>
</file>